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 wp14:anchorId="7B7C14B2" wp14:editId="6232EC25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506627"/>
                <wp:effectExtent l="0" t="0" r="19050" b="2730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0662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7A23EB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7A23E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C.A.2</w:t>
                            </w:r>
                          </w:p>
                          <w:p w:rsidR="007A23EB" w:rsidRDefault="007A23EB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C.A.3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9.9pt;z-index: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7A23EB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7A23E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C.A.2</w:t>
                      </w:r>
                    </w:p>
                    <w:p w:rsidR="007A23EB" w:rsidRDefault="007A23EB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C.A.3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592704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640ECE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6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left:0;text-align:left;margin-left:.75pt;margin-top:-3.25pt;width:82.5pt;height:48.9pt;z-index:25159270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640ECE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6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640ECE">
        <w:rPr>
          <w:rFonts w:ascii="Copperplate Gothic Bold" w:hAnsi="Copperplate Gothic Bold" w:cs="Times New Roman"/>
          <w:sz w:val="40"/>
          <w:szCs w:val="40"/>
        </w:rPr>
        <w:t>Properties of Circle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1C0FA44" id="Rounded Rectangle 9" o:spid="_x0000_s1026" style="position:absolute;margin-left:-4.8pt;margin-top:10.2pt;width:86.1pt;height:25.55pt;z-index:251593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7A23EB">
        <w:rPr>
          <w:rFonts w:ascii="Times New Roman" w:hAnsi="Times New Roman" w:cs="Times New Roman"/>
          <w:b/>
        </w:rPr>
        <w:t>apply properties of circles to solve problems</w:t>
      </w:r>
      <w:r w:rsidR="00C1565C">
        <w:rPr>
          <w:rFonts w:ascii="Times New Roman" w:hAnsi="Times New Roman" w:cs="Times New Roman"/>
          <w:b/>
        </w:rPr>
        <w:t>.</w:t>
      </w:r>
    </w:p>
    <w:p w:rsidR="008E2026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595776" behindDoc="0" locked="0" layoutInCell="1" allowOverlap="1" wp14:anchorId="5C577D59" wp14:editId="2370A191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79621" cy="324485"/>
                <wp:effectExtent l="0" t="0" r="2540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621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602F3BA" id="Rounded Rectangle 14" o:spid="_x0000_s1026" style="position:absolute;margin-left:-4.4pt;margin-top:10pt;width:53.5pt;height:25.55pt;z-index:251595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  <w:r w:rsidR="00A10BFC">
        <w:rPr>
          <w:rFonts w:ascii="Times New Roman" w:hAnsi="Times New Roman" w:cs="Times New Roman"/>
          <w:sz w:val="28"/>
          <w:szCs w:val="28"/>
        </w:rPr>
        <w:tab/>
      </w:r>
      <w:r w:rsidR="00A10BFC">
        <w:rPr>
          <w:rFonts w:ascii="Times New Roman" w:hAnsi="Times New Roman" w:cs="Times New Roman"/>
          <w:sz w:val="28"/>
          <w:szCs w:val="28"/>
        </w:rPr>
        <w:tab/>
      </w:r>
      <w:r w:rsidR="00A10BFC">
        <w:rPr>
          <w:rFonts w:ascii="Times New Roman" w:hAnsi="Times New Roman" w:cs="Times New Roman"/>
          <w:sz w:val="28"/>
          <w:szCs w:val="28"/>
        </w:rPr>
        <w:tab/>
      </w:r>
      <w:r w:rsidR="00A10BFC" w:rsidRPr="00A10BFC">
        <w:rPr>
          <w:rFonts w:ascii="Copperplate Gothic Bold" w:hAnsi="Copperplate Gothic Bold" w:cs="Times New Roman"/>
          <w:sz w:val="28"/>
          <w:szCs w:val="28"/>
        </w:rPr>
        <w:t>Definitions and Theorems</w:t>
      </w:r>
    </w:p>
    <w:p w:rsidR="008E2026" w:rsidRDefault="00A10B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2D927113" wp14:editId="6608AD4F">
                <wp:simplePos x="0" y="0"/>
                <wp:positionH relativeFrom="column">
                  <wp:posOffset>-55245</wp:posOffset>
                </wp:positionH>
                <wp:positionV relativeFrom="paragraph">
                  <wp:posOffset>71463</wp:posOffset>
                </wp:positionV>
                <wp:extent cx="7030994" cy="500448"/>
                <wp:effectExtent l="0" t="0" r="17780" b="13970"/>
                <wp:wrapNone/>
                <wp:docPr id="31" name="Rounded 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0994" cy="500448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832B8" w:rsidRPr="00D832B8" w:rsidRDefault="00A10BFC" w:rsidP="00D832B8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rc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An arc is any portion of the curved edge of a circle. The MEASURE o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f an arc is in degrees, and any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circle measures a total of 360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, no matter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its size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. The LENGTH of an arc or </w:t>
                            </w:r>
                            <w:r w:rsidR="00035261" w:rsidRPr="00D4225F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arclengt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is a 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distance measured in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 unit</w:t>
                            </w:r>
                            <w:r w:rsidR="008D0658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of lengt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like </w:t>
                            </w:r>
                            <w:r w:rsidR="00035261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inches, for examp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927113" id="Rounded Rectangle 31" o:spid="_x0000_s1030" style="position:absolute;margin-left:-4.35pt;margin-top:5.65pt;width:553.6pt;height:39.4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" filled="f" strokecolor="black [3213]" strokeweight="1pt">
                <v:textbox>
                  <w:txbxContent>
                    <w:p w:rsidR="00D832B8" w:rsidRPr="00D832B8" w:rsidRDefault="00A10BFC" w:rsidP="00D832B8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Arc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An arc is any portion of the curved edge of a circle. The MEASURE o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f an arc is in degrees, and any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circle measures a total of 360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sym w:font="Euclid Symbol" w:char="F0B0"/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, no matter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its size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. The LENGTH of an arc or </w:t>
                      </w:r>
                      <w:r w:rsidR="00035261" w:rsidRPr="00D4225F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arclength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is a 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distance measured in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a unit</w:t>
                      </w:r>
                      <w:r w:rsidR="008D0658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of length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like </w:t>
                      </w:r>
                      <w:r w:rsidR="00035261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inches, for example.</w:t>
                      </w:r>
                    </w:p>
                  </w:txbxContent>
                </v:textbox>
              </v:roundrect>
            </w:pict>
          </mc:Fallback>
        </mc:AlternateContent>
      </w:r>
    </w:p>
    <w:p w:rsidR="00B45EA4" w:rsidRDefault="00B45EA4">
      <w:pPr>
        <w:rPr>
          <w:rFonts w:ascii="Times New Roman" w:hAnsi="Times New Roman" w:cs="Times New Roman"/>
        </w:rPr>
      </w:pPr>
    </w:p>
    <w:p w:rsidR="007A23EB" w:rsidRDefault="007A23EB">
      <w:pPr>
        <w:rPr>
          <w:rFonts w:ascii="Times New Roman" w:hAnsi="Times New Roman" w:cs="Times New Roman"/>
        </w:rPr>
      </w:pPr>
    </w:p>
    <w:p w:rsidR="007A23EB" w:rsidRDefault="00201F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52D758B" wp14:editId="7C033134">
                <wp:simplePos x="0" y="0"/>
                <wp:positionH relativeFrom="column">
                  <wp:posOffset>-52705</wp:posOffset>
                </wp:positionH>
                <wp:positionV relativeFrom="paragraph">
                  <wp:posOffset>18415</wp:posOffset>
                </wp:positionV>
                <wp:extent cx="2600960" cy="283845"/>
                <wp:effectExtent l="0" t="0" r="27940" b="20955"/>
                <wp:wrapNone/>
                <wp:docPr id="36" name="Rounded 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0960" cy="283845"/>
                        </a:xfrm>
                        <a:prstGeom prst="roundRect">
                          <a:avLst>
                            <a:gd name="adj" fmla="val 2490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10BFC" w:rsidRPr="00D832B8" w:rsidRDefault="00A10BFC" w:rsidP="00A10BF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035261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R</w:t>
                            </w: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dius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Line segment from center to edg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2D758B" id="Rounded Rectangle 36" o:spid="_x0000_s1031" style="position:absolute;margin-left:-4.15pt;margin-top:1.45pt;width:204.8pt;height:22.3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632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" filled="f" strokecolor="black [3213]" strokeweight="1pt">
                <v:textbox>
                  <w:txbxContent>
                    <w:p w:rsidR="00A10BFC" w:rsidRPr="00D832B8" w:rsidRDefault="00A10BFC" w:rsidP="00A10BF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035261"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R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adius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Line segment from center to edge.</w:t>
                      </w:r>
                    </w:p>
                  </w:txbxContent>
                </v:textbox>
              </v:roundrect>
            </w:pict>
          </mc:Fallback>
        </mc:AlternateContent>
      </w:r>
      <w:r w:rsidR="00A5256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4E2A9998" wp14:editId="53534857">
                <wp:simplePos x="0" y="0"/>
                <wp:positionH relativeFrom="column">
                  <wp:posOffset>3341302</wp:posOffset>
                </wp:positionH>
                <wp:positionV relativeFrom="paragraph">
                  <wp:posOffset>15171</wp:posOffset>
                </wp:positionV>
                <wp:extent cx="3632886" cy="283845"/>
                <wp:effectExtent l="0" t="0" r="24765" b="20955"/>
                <wp:wrapNone/>
                <wp:docPr id="37" name="Rounded 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2886" cy="283845"/>
                        </a:xfrm>
                        <a:prstGeom prst="roundRect">
                          <a:avLst>
                            <a:gd name="adj" fmla="val 2490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10BFC" w:rsidRPr="00D832B8" w:rsidRDefault="00A10BFC" w:rsidP="00A10BF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Diameter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Line segment from edge to edge, through the cent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E2A9998" id="Rounded Rectangle 37" o:spid="_x0000_s1032" style="position:absolute;margin-left:263.1pt;margin-top:1.2pt;width:286.05pt;height:22.35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632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" filled="f" strokecolor="black [3213]" strokeweight="1pt">
                <v:textbox>
                  <w:txbxContent>
                    <w:p w:rsidR="00A10BFC" w:rsidRPr="00D832B8" w:rsidRDefault="00A10BFC" w:rsidP="00A10BF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Diameter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Line segment from edge to edge, through the center.</w:t>
                      </w:r>
                    </w:p>
                  </w:txbxContent>
                </v:textbox>
              </v:roundrect>
            </w:pict>
          </mc:Fallback>
        </mc:AlternateContent>
      </w:r>
    </w:p>
    <w:p w:rsidR="007A23EB" w:rsidRDefault="005139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7287E72E" wp14:editId="62BCC20D">
                <wp:simplePos x="0" y="0"/>
                <wp:positionH relativeFrom="column">
                  <wp:posOffset>-51671</wp:posOffset>
                </wp:positionH>
                <wp:positionV relativeFrom="paragraph">
                  <wp:posOffset>118110</wp:posOffset>
                </wp:positionV>
                <wp:extent cx="2452817" cy="283845"/>
                <wp:effectExtent l="0" t="0" r="24130" b="20955"/>
                <wp:wrapNone/>
                <wp:docPr id="39" name="Rounded Rectangl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2817" cy="283845"/>
                        </a:xfrm>
                        <a:prstGeom prst="roundRect">
                          <a:avLst>
                            <a:gd name="adj" fmla="val 2490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10BFC" w:rsidRPr="00D832B8" w:rsidRDefault="00A10BFC" w:rsidP="00A10BF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Chord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Line segment from edge to edg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287E72E" id="Rounded Rectangle 39" o:spid="_x0000_s1033" style="position:absolute;margin-left:-4.05pt;margin-top:9.3pt;width:193.15pt;height:22.3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632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" filled="f" strokecolor="black [3213]" strokeweight="1pt">
                <v:textbox>
                  <w:txbxContent>
                    <w:p w:rsidR="00A10BFC" w:rsidRPr="00D832B8" w:rsidRDefault="00A10BFC" w:rsidP="00A10BF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Chord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Line segment from edge to edge.</w:t>
                      </w:r>
                    </w:p>
                  </w:txbxContent>
                </v:textbox>
              </v:roundrect>
            </w:pict>
          </mc:Fallback>
        </mc:AlternateContent>
      </w:r>
      <w:r w:rsidR="00E6633F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65C6DC94" wp14:editId="1909043E">
                <wp:simplePos x="0" y="0"/>
                <wp:positionH relativeFrom="column">
                  <wp:posOffset>2232338</wp:posOffset>
                </wp:positionH>
                <wp:positionV relativeFrom="paragraph">
                  <wp:posOffset>23862</wp:posOffset>
                </wp:positionV>
                <wp:extent cx="1762984" cy="1450121"/>
                <wp:effectExtent l="0" t="38100" r="0" b="17145"/>
                <wp:wrapNone/>
                <wp:docPr id="128" name="Group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2984" cy="1450121"/>
                          <a:chOff x="0" y="0"/>
                          <a:chExt cx="1762984" cy="1450121"/>
                        </a:xfrm>
                      </wpg:grpSpPr>
                      <wps:wsp>
                        <wps:cNvPr id="28" name="Text Box 28"/>
                        <wps:cNvSpPr txBox="1"/>
                        <wps:spPr>
                          <a:xfrm>
                            <a:off x="736242" y="590281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700B" w:rsidRPr="004425CA" w:rsidRDefault="00E6633F" w:rsidP="00C4700B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0" name="Group 50"/>
                        <wpg:cNvGrpSpPr/>
                        <wpg:grpSpPr>
                          <a:xfrm>
                            <a:off x="214648" y="158839"/>
                            <a:ext cx="1291282" cy="1291282"/>
                            <a:chOff x="0" y="0"/>
                            <a:chExt cx="1291282" cy="1291282"/>
                          </a:xfrm>
                        </wpg:grpSpPr>
                        <wps:wsp>
                          <wps:cNvPr id="48" name="Oval 48"/>
                          <wps:cNvSpPr/>
                          <wps:spPr>
                            <a:xfrm>
                              <a:off x="0" y="0"/>
                              <a:ext cx="1291282" cy="129128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Oval 49"/>
                          <wps:cNvSpPr/>
                          <wps:spPr>
                            <a:xfrm>
                              <a:off x="624016" y="624016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" name="Straight Connector 51"/>
                        <wps:cNvCnPr/>
                        <wps:spPr>
                          <a:xfrm flipH="1">
                            <a:off x="225380" y="809222"/>
                            <a:ext cx="626772" cy="1037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270456" y="553791"/>
                            <a:ext cx="1176498" cy="50871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H="1" flipV="1">
                            <a:off x="611747" y="214648"/>
                            <a:ext cx="834130" cy="84735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762000" y="0"/>
                            <a:ext cx="897257" cy="512806"/>
                          </a:xfrm>
                          <a:prstGeom prst="line">
                            <a:avLst/>
                          </a:prstGeom>
                          <a:ln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167425" y="1154805"/>
                            <a:ext cx="1448316" cy="6179"/>
                          </a:xfrm>
                          <a:prstGeom prst="line">
                            <a:avLst/>
                          </a:prstGeom>
                          <a:ln>
                            <a:headEnd type="arrow" w="sm" len="sm"/>
                            <a:tailEnd type="arrow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Oval 56"/>
                        <wps:cNvSpPr/>
                        <wps:spPr>
                          <a:xfrm>
                            <a:off x="1154806" y="214648"/>
                            <a:ext cx="45707" cy="4570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64394" y="414270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0" y="804929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148107" y="1116169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1300766" y="1118315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61"/>
                        <wps:cNvSpPr txBox="1"/>
                        <wps:spPr>
                          <a:xfrm>
                            <a:off x="1373747" y="933718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1116169" y="66541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437882" y="30050"/>
                            <a:ext cx="389237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6633F" w:rsidRPr="004425CA" w:rsidRDefault="00E6633F" w:rsidP="00E6633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C6DC94" id="Group 128" o:spid="_x0000_s1034" style="position:absolute;margin-left:175.75pt;margin-top:1.9pt;width:138.8pt;height:114.2pt;z-index:251627520" coordsize="17629,145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">
                <v:shape id="Text Box 28" o:spid="_x0000_s1035" type="#_x0000_t202" style="position:absolute;left:7362;top:5902;width:389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C4700B" w:rsidRPr="004425CA" w:rsidRDefault="00E6633F" w:rsidP="00C4700B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50" o:spid="_x0000_s1036" style="position:absolute;left:2146;top:1588;width:12913;height:12913" coordsize="12912,129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oval id="Oval 48" o:spid="_x0000_s1037" style="position:absolute;width:12912;height:129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o4ssEA&#10;AADbAAAADwAAAGRycy9kb3ducmV2LnhtbERPy2oCMRTdC/2HcAvdadIyDGVqFOkDdSFMbRcuL5M7&#10;D5zcDJPUiX9vFkKXh/NerqPtxYVG3znW8LxQIIgrZzpuNPz+fM1fQfiAbLB3TBqu5GG9epgtsTBu&#10;4m+6HEMjUgj7AjW0IQyFlL5qyaJfuIE4cbUbLYYEx0aaEacUbnv5olQuLXacGloc6L2l6nz8sxoO&#10;p3yfBYx1LFmd1Xb7+VGXSuunx7h5AxEohn/x3b0zGrI0Nn1JP0Cub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6OLLBAAAA2wAAAA8AAAAAAAAAAAAAAAAAmAIAAGRycy9kb3du&#10;cmV2LnhtbFBLBQYAAAAABAAEAPUAAACGAwAAAAA=&#10;" filled="f" strokecolor="black [3213]"/>
                  <v:oval id="Oval 49" o:spid="_x0000_s1038" style="position:absolute;left:6240;top:6240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oH8MA&#10;AADbAAAADwAAAGRycy9kb3ducmV2LnhtbESP0WrCQBRE3wv+w3KFvtVNpIQaXUUiQvGh0LQfcMle&#10;s9Hs3ZDdmuTv3YLg4zAzZ5jNbrStuFHvG8cK0kUCgrhyuuFawe/P8e0DhA/IGlvHpGAiD7vt7GWD&#10;uXYDf9OtDLWIEPY5KjAhdLmUvjJk0S9cRxy9s+sthij7Wuoehwi3rVwmSSYtNhwXDHZUGKqu5Z9V&#10;kIXSNNfL17RKisNwSo9nefFSqdf5uF+DCDSGZ/jR/tQK3lfw/yX+ALm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+ToH8MAAADbAAAADwAAAAAAAAAAAAAAAACYAgAAZHJzL2Rv&#10;d25yZXYueG1sUEsFBgAAAAAEAAQA9QAAAIgDAAAAAA==&#10;" fillcolor="black [3213]" stroked="f" strokeweight="2pt"/>
                </v:group>
                <v:line id="Straight Connector 51" o:spid="_x0000_s1039" style="position:absolute;flip:x;visibility:visible;mso-wrap-style:square" from="2253,8092" to="8521,9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w79MUAAADbAAAADwAAAGRycy9kb3ducmV2LnhtbESPT2vCQBTE74LfYXmF3szGQqukWaUI&#10;QmlJMVEP3h7Zlz80+zZkV5N++26h4HGYmd8w6XYynbjR4FrLCpZRDIK4tLrlWsHpuF+sQTiPrLGz&#10;TAp+yMF2M5+lmGg7ck63wtciQNglqKDxvk+kdGVDBl1ke+LgVXYw6IMcaqkHHAPcdPIpjl+kwZbD&#10;QoM97Roqv4urUVC5a7+7nLWvVh9ZnlWf9ReOB6UeH6a3VxCeJn8P/7fftYLnJfx9CT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w79MUAAADbAAAADwAAAAAAAAAA&#10;AAAAAAChAgAAZHJzL2Rvd25yZXYueG1sUEsFBgAAAAAEAAQA+QAAAJMDAAAAAA==&#10;" strokecolor="black [3040]"/>
                <v:line id="Straight Connector 52" o:spid="_x0000_s1040" style="position:absolute;visibility:visible;mso-wrap-style:square" from="2704,5537" to="14469,10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APUMIAAADbAAAADwAAAGRycy9kb3ducmV2LnhtbESPQWsCMRSE70L/Q3gFb5rVorRbo5Ri&#10;UfTktt4fm9fdxc3LmkSN/94IgsdhZr5hZotoWnEm5xvLCkbDDARxaXXDlYK/35/BOwgfkDW2lknB&#10;lTws5i+9GebaXnhH5yJUIkHY56igDqHLpfRlTQb90HbEyfu3zmBI0lVSO7wkuGnlOMum0mDDaaHG&#10;jr5rKg/FySTKaH80cnX4wP3Gbd3ybRon8ahU/zV+fYIIFMMz/GivtYLJGO5f0g+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/APUMIAAADbAAAADwAAAAAAAAAAAAAA&#10;AAChAgAAZHJzL2Rvd25yZXYueG1sUEsFBgAAAAAEAAQA+QAAAJADAAAAAA==&#10;" strokecolor="black [3040]"/>
                <v:line id="Straight Connector 53" o:spid="_x0000_s1041" style="position:absolute;flip:x y;visibility:visible;mso-wrap-style:square" from="6117,2146" to="14458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1Z78YAAADbAAAADwAAAGRycy9kb3ducmV2LnhtbESPzWvCQBTE7wX/h+UJXoputFQkuor4&#10;Ae2p9SMHb4/sMwlm38bdbUz/+26h0OMwM79hFqvO1KIl5yvLCsajBARxbnXFhYLzaT+cgfABWWNt&#10;mRR8k4fVsve0wFTbBx+oPYZCRAj7FBWUITSplD4vyaAf2YY4elfrDIYoXSG1w0eEm1pOkmQqDVYc&#10;F0psaFNSfjt+GQXNrHDTj/tnssu27eX9mTKXmb1Sg363noMI1IX/8F/7TSt4fYH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tWe/GAAAA2wAAAA8AAAAAAAAA&#10;AAAAAAAAoQIAAGRycy9kb3ducmV2LnhtbFBLBQYAAAAABAAEAPkAAACUAwAAAAA=&#10;" strokecolor="black [3040]"/>
                <v:line id="Straight Connector 54" o:spid="_x0000_s1042" style="position:absolute;visibility:visible;mso-wrap-style:square" from="7620,0" to="16592,5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H4QMMAAADbAAAADwAAAGRycy9kb3ducmV2LnhtbESPQWsCMRSE7wX/Q3iCt5q1WNHVKCIV&#10;einFtd6fm+fu4uYlJlG3/fVNQehxmJlvmMWqM624kQ+NZQWjYQaCuLS64UrB1377PAURIrLG1jIp&#10;+KYAq2XvaYG5tnfe0a2IlUgQDjkqqGN0uZShrMlgGFpHnLyT9QZjkr6S2uM9wU0rX7JsIg02nBZq&#10;dLSpqTwXV6PAxS5spu3x6Iqf2Zv/uBw+x/utUoN+t56DiNTF//Cj/a4VvI7h70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R+EDDAAAA2wAAAA8AAAAAAAAAAAAA&#10;AAAAoQIAAGRycy9kb3ducmV2LnhtbFBLBQYAAAAABAAEAPkAAACRAwAAAAA=&#10;" strokecolor="black [3040]">
                  <v:stroke startarrow="open" startarrowwidth="narrow" startarrowlength="short" endarrow="open" endarrowwidth="narrow" endarrowlength="short"/>
                </v:line>
                <v:line id="Straight Connector 55" o:spid="_x0000_s1043" style="position:absolute;visibility:visible;mso-wrap-style:square" from="1674,11548" to="16157,11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1d28QAAADbAAAADwAAAGRycy9kb3ducmV2LnhtbESPQWsCMRSE74L/ITzBm2YrtdjVKCIK&#10;Xkrpbnt/bp67SzcvMUl121/fFIQeh5n5hlltetOJK/nQWlbwMM1AEFdWt1wreC8PkwWIEJE1dpZJ&#10;wTcF2KyHgxXm2t74ja5FrEWCcMhRQROjy6UMVUMGw9Q64uSdrTcYk/S11B5vCW46OcuyJ2mw5bTQ&#10;oKNdQ9Vn8WUUuNiH3aI7nVzx87z3L5eP18fyoNR41G+XICL18T98bx+1gvkc/r6kH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nV3bxAAAANsAAAAPAAAAAAAAAAAA&#10;AAAAAKECAABkcnMvZG93bnJldi54bWxQSwUGAAAAAAQABAD5AAAAkgMAAAAA&#10;" strokecolor="black [3040]">
                  <v:stroke startarrow="open" startarrowwidth="narrow" startarrowlength="short" endarrow="open" endarrowwidth="narrow" endarrowlength="short"/>
                </v:line>
                <v:oval id="Oval 56" o:spid="_x0000_s1044" style="position:absolute;left:11548;top:2146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LqsMMA&#10;AADbAAAADwAAAGRycy9kb3ducmV2LnhtbESPwWrDMBBE74X+g9hCbo3sQEzjWgnFIVByKNTJByzW&#10;2nJirYylxs7fR4VCj8PMvGGK3Wx7caPRd44VpMsEBHHtdMetgvPp8PoGwgdkjb1jUnAnD7vt81OB&#10;uXYTf9OtCq2IEPY5KjAhDLmUvjZk0S/dQBy9xo0WQ5RjK/WIU4TbXq6SJJMWO44LBgcqDdXX6scq&#10;yEJluuvl675Jyv10TA+NvHip1OJl/ngHEWgO/+G/9qdWsM7g90v8AX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LqsMMAAADbAAAADwAAAAAAAAAAAAAAAACYAgAAZHJzL2Rv&#10;d25yZXYueG1sUEsFBgAAAAAEAAQA9QAAAIgDAAAAAA==&#10;" fillcolor="black [3213]" stroked="f" strokeweight="2pt"/>
                <v:shape id="Text Box 57" o:spid="_x0000_s1045" type="#_x0000_t202" style="position:absolute;left:643;top:4142;width:389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58" o:spid="_x0000_s1046" type="#_x0000_t202" style="position:absolute;top:8049;width:389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59" o:spid="_x0000_s1047" type="#_x0000_t202" style="position:absolute;left:1481;top:11161;width:389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60" o:spid="_x0000_s1048" type="#_x0000_t202" style="position:absolute;left:13007;top:11183;width:389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61" o:spid="_x0000_s1049" type="#_x0000_t202" style="position:absolute;left:13737;top:9337;width:389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62" o:spid="_x0000_s1050" type="#_x0000_t202" style="position:absolute;left:11161;top:665;width:389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63" o:spid="_x0000_s1051" type="#_x0000_t202" style="position:absolute;left:4378;top:300;width:389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E6633F" w:rsidRPr="004425CA" w:rsidRDefault="00E6633F" w:rsidP="00E6633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5256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09F47646" wp14:editId="026A144E">
                <wp:simplePos x="0" y="0"/>
                <wp:positionH relativeFrom="column">
                  <wp:posOffset>3953871</wp:posOffset>
                </wp:positionH>
                <wp:positionV relativeFrom="paragraph">
                  <wp:posOffset>113940</wp:posOffset>
                </wp:positionV>
                <wp:extent cx="3027406" cy="283845"/>
                <wp:effectExtent l="0" t="0" r="20955" b="20955"/>
                <wp:wrapNone/>
                <wp:docPr id="45" name="Rounded 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7406" cy="283845"/>
                        </a:xfrm>
                        <a:prstGeom prst="roundRect">
                          <a:avLst>
                            <a:gd name="adj" fmla="val 2490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5256F" w:rsidRPr="00D832B8" w:rsidRDefault="00A5256F" w:rsidP="00A5256F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Secant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Line that intersects the circle at two point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9F47646" id="Rounded Rectangle 45" o:spid="_x0000_s1052" style="position:absolute;margin-left:311.35pt;margin-top:8.95pt;width:238.4pt;height:22.3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632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" filled="f" strokecolor="black [3213]" strokeweight="1pt">
                <v:textbox>
                  <w:txbxContent>
                    <w:p w:rsidR="00A5256F" w:rsidRPr="00D832B8" w:rsidRDefault="00A5256F" w:rsidP="00A5256F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Secant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Line that intersects the circle at two points.</w:t>
                      </w:r>
                    </w:p>
                  </w:txbxContent>
                </v:textbox>
              </v:roundrect>
            </w:pict>
          </mc:Fallback>
        </mc:AlternateContent>
      </w:r>
    </w:p>
    <w:p w:rsidR="007A23EB" w:rsidRDefault="007A23EB">
      <w:pPr>
        <w:rPr>
          <w:rFonts w:ascii="Times New Roman" w:hAnsi="Times New Roman" w:cs="Times New Roman"/>
        </w:rPr>
      </w:pPr>
    </w:p>
    <w:p w:rsidR="007A23EB" w:rsidRDefault="005139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694D03EA" wp14:editId="4A9C1567">
                <wp:simplePos x="0" y="0"/>
                <wp:positionH relativeFrom="column">
                  <wp:posOffset>-37605</wp:posOffset>
                </wp:positionH>
                <wp:positionV relativeFrom="paragraph">
                  <wp:posOffset>32385</wp:posOffset>
                </wp:positionV>
                <wp:extent cx="2239621" cy="457200"/>
                <wp:effectExtent l="0" t="0" r="27940" b="19050"/>
                <wp:wrapNone/>
                <wp:docPr id="47" name="Rounded 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39621" cy="457200"/>
                        </a:xfrm>
                        <a:prstGeom prst="roundRect">
                          <a:avLst>
                            <a:gd name="adj" fmla="val 9297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5256F" w:rsidRPr="00D832B8" w:rsidRDefault="00A5256F" w:rsidP="00A5256F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Inscribed Angl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Angle formed by two chords, with vertex at edg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4D03EA" id="Rounded Rectangle 47" o:spid="_x0000_s1053" style="position:absolute;margin-left:-2.95pt;margin-top:2.55pt;width:176.35pt;height:36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60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" filled="f" strokecolor="black [3213]" strokeweight="1pt">
                <v:textbox>
                  <w:txbxContent>
                    <w:p w:rsidR="00A5256F" w:rsidRPr="00D832B8" w:rsidRDefault="00A5256F" w:rsidP="00A5256F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Inscribed Angl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Angle formed by two chords, with vertex at edge.</w:t>
                      </w:r>
                    </w:p>
                  </w:txbxContent>
                </v:textbox>
              </v:roundrect>
            </w:pict>
          </mc:Fallback>
        </mc:AlternateContent>
      </w:r>
      <w:r w:rsidR="00E6633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2BA8270C" wp14:editId="6CEED278">
                <wp:simplePos x="0" y="0"/>
                <wp:positionH relativeFrom="column">
                  <wp:posOffset>4181475</wp:posOffset>
                </wp:positionH>
                <wp:positionV relativeFrom="paragraph">
                  <wp:posOffset>27305</wp:posOffset>
                </wp:positionV>
                <wp:extent cx="2797810" cy="457200"/>
                <wp:effectExtent l="0" t="0" r="21590" b="19050"/>
                <wp:wrapNone/>
                <wp:docPr id="46" name="Rounded 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7810" cy="457200"/>
                        </a:xfrm>
                        <a:prstGeom prst="roundRect">
                          <a:avLst>
                            <a:gd name="adj" fmla="val 12844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5256F" w:rsidRPr="00D832B8" w:rsidRDefault="00A5256F" w:rsidP="00A5256F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Central Angl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: Angle formed by two radii, with vertex at cent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A8270C" id="Rounded Rectangle 46" o:spid="_x0000_s1054" style="position:absolute;margin-left:329.25pt;margin-top:2.15pt;width:220.3pt;height:36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841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" filled="f" strokecolor="black [3213]" strokeweight="1pt">
                <v:textbox>
                  <w:txbxContent>
                    <w:p w:rsidR="00A5256F" w:rsidRPr="00D832B8" w:rsidRDefault="00A5256F" w:rsidP="00A5256F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Central Angl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: Angle formed by two radii, with vertex at center.</w:t>
                      </w:r>
                    </w:p>
                  </w:txbxContent>
                </v:textbox>
              </v:roundrect>
            </w:pict>
          </mc:Fallback>
        </mc:AlternateContent>
      </w:r>
    </w:p>
    <w:p w:rsidR="007A23EB" w:rsidRDefault="007A23EB">
      <w:pPr>
        <w:rPr>
          <w:rFonts w:ascii="Times New Roman" w:hAnsi="Times New Roman" w:cs="Times New Roman"/>
        </w:rPr>
      </w:pPr>
    </w:p>
    <w:p w:rsidR="007A23EB" w:rsidRDefault="00201F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12C389F2" wp14:editId="728FC215">
                <wp:simplePos x="0" y="0"/>
                <wp:positionH relativeFrom="column">
                  <wp:posOffset>4189730</wp:posOffset>
                </wp:positionH>
                <wp:positionV relativeFrom="paragraph">
                  <wp:posOffset>115570</wp:posOffset>
                </wp:positionV>
                <wp:extent cx="2791320" cy="457200"/>
                <wp:effectExtent l="0" t="0" r="28575" b="19050"/>
                <wp:wrapNone/>
                <wp:docPr id="44" name="Rounded 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1320" cy="457200"/>
                        </a:xfrm>
                        <a:prstGeom prst="roundRect">
                          <a:avLst>
                            <a:gd name="adj" fmla="val 1025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10BFC" w:rsidRPr="00D832B8" w:rsidRDefault="00A10BFC" w:rsidP="00A10BF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Tangent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: Line that intersects circle at exactly one point, called the </w:t>
                            </w: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P</w:t>
                            </w:r>
                            <w:r w:rsidR="00A5256F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oint of T</w:t>
                            </w:r>
                            <w:r w:rsidRPr="00A10BFC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angency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2C389F2" id="Rounded Rectangle 44" o:spid="_x0000_s1055" style="position:absolute;margin-left:329.9pt;margin-top:9.1pt;width:219.8pt;height:36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671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" filled="f" strokecolor="black [3213]" strokeweight="1pt">
                <v:textbox>
                  <w:txbxContent>
                    <w:p w:rsidR="00A10BFC" w:rsidRPr="00D832B8" w:rsidRDefault="00A10BFC" w:rsidP="00A10BF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Tangent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: Line that intersects circle at exactly one point, called the 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P</w:t>
                      </w:r>
                      <w:r w:rsidR="00A5256F"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oint of T</w:t>
                      </w:r>
                      <w:r w:rsidRPr="00A10BFC">
                        <w:rPr>
                          <w:rFonts w:ascii="Copperplate Gothic Bold" w:hAnsi="Copperplate Gothic Bold" w:cs="Times New Roman"/>
                          <w:color w:val="000000" w:themeColor="text1"/>
                          <w:sz w:val="20"/>
                          <w:szCs w:val="20"/>
                        </w:rPr>
                        <w:t>angency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 w:rsidR="00D97817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63532C15" wp14:editId="08CEFBC5">
                <wp:simplePos x="0" y="0"/>
                <wp:positionH relativeFrom="column">
                  <wp:posOffset>-36756</wp:posOffset>
                </wp:positionH>
                <wp:positionV relativeFrom="paragraph">
                  <wp:posOffset>118745</wp:posOffset>
                </wp:positionV>
                <wp:extent cx="2179930" cy="804545"/>
                <wp:effectExtent l="0" t="0" r="11430" b="14605"/>
                <wp:wrapNone/>
                <wp:docPr id="209" name="Group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79930" cy="804545"/>
                          <a:chOff x="0" y="0"/>
                          <a:chExt cx="2179930" cy="804545"/>
                        </a:xfrm>
                      </wpg:grpSpPr>
                      <wps:wsp>
                        <wps:cNvPr id="205" name="Rounded Rectangle 205"/>
                        <wps:cNvSpPr/>
                        <wps:spPr>
                          <a:xfrm>
                            <a:off x="0" y="0"/>
                            <a:ext cx="2179930" cy="804545"/>
                          </a:xfrm>
                          <a:prstGeom prst="roundRect">
                            <a:avLst>
                              <a:gd name="adj" fmla="val 9297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97817" w:rsidRDefault="00C00923" w:rsidP="00C00923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Rad Tan Thm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: A </w:t>
                              </w:r>
                            </w:p>
                            <w:p w:rsidR="00D97817" w:rsidRDefault="00C00923" w:rsidP="00C00923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radius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is perpendicular </w:t>
                              </w:r>
                            </w:p>
                            <w:p w:rsidR="00D97817" w:rsidRDefault="00C00923" w:rsidP="00C00923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o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a tangent line at its </w:t>
                              </w:r>
                            </w:p>
                            <w:p w:rsidR="00C00923" w:rsidRPr="00D832B8" w:rsidRDefault="00C00923" w:rsidP="00C00923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point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of tangency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48" name="Group 148"/>
                        <wpg:cNvGrpSpPr/>
                        <wpg:grpSpPr>
                          <a:xfrm>
                            <a:off x="1331367" y="73152"/>
                            <a:ext cx="725805" cy="640080"/>
                            <a:chOff x="0" y="0"/>
                            <a:chExt cx="725805" cy="640080"/>
                          </a:xfrm>
                        </wpg:grpSpPr>
                        <wpg:grpSp>
                          <wpg:cNvPr id="143" name="Group 143"/>
                          <wpg:cNvGrpSpPr/>
                          <wpg:grpSpPr>
                            <a:xfrm>
                              <a:off x="30480" y="0"/>
                              <a:ext cx="640080" cy="640080"/>
                              <a:chOff x="0" y="0"/>
                              <a:chExt cx="640080" cy="640080"/>
                            </a:xfrm>
                          </wpg:grpSpPr>
                          <wps:wsp>
                            <wps:cNvPr id="140" name="Oval 140"/>
                            <wps:cNvSpPr/>
                            <wps:spPr>
                              <a:xfrm>
                                <a:off x="0" y="0"/>
                                <a:ext cx="640080" cy="6400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2" name="Oval 10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306705" y="306705"/>
                                <a:ext cx="25096" cy="2510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4" name="Straight Connector 144"/>
                          <wps:cNvCnPr/>
                          <wps:spPr>
                            <a:xfrm>
                              <a:off x="350520" y="320040"/>
                              <a:ext cx="1905" cy="32004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" name="Straight Connector 145"/>
                          <wps:cNvCnPr/>
                          <wps:spPr>
                            <a:xfrm>
                              <a:off x="0" y="640080"/>
                              <a:ext cx="725805" cy="0"/>
                            </a:xfrm>
                            <a:prstGeom prst="line">
                              <a:avLst/>
                            </a:prstGeom>
                            <a:ln>
                              <a:headEnd type="arrow" w="sm" len="sm"/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" name="Straight Connector 146"/>
                          <wps:cNvCnPr/>
                          <wps:spPr>
                            <a:xfrm>
                              <a:off x="457200" y="533400"/>
                              <a:ext cx="0" cy="10604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7" name="Straight Connector 147"/>
                          <wps:cNvCnPr/>
                          <wps:spPr>
                            <a:xfrm rot="5400000">
                              <a:off x="403860" y="480060"/>
                              <a:ext cx="0" cy="10616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3532C15" id="Group 209" o:spid="_x0000_s1056" style="position:absolute;margin-left:-2.9pt;margin-top:9.35pt;width:171.65pt;height:63.35pt;z-index:251632640" coordsize="21799,8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">
                <v:roundrect id="Rounded Rectangle 205" o:spid="_x0000_s1057" style="position:absolute;width:21799;height:8045;visibility:visible;mso-wrap-style:square;v-text-anchor:top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FZ1cYA&#10;AADcAAAADwAAAGRycy9kb3ducmV2LnhtbESPT2sCMRTE74LfIbyCN81WqJTVKCotVPRSq4K3x+bt&#10;H3bzsm6irn56Iwg9DjPzG2Yya00lLtS4wrKC90EEgjixuuBMwe7vu/8JwnlkjZVlUnAjB7NptzPB&#10;WNsr/9Jl6zMRIOxiVJB7X8dSuiQng25ga+LgpbYx6INsMqkbvAa4qeQwikbSYMFhIcealjkl5fZs&#10;FBwWm3uZ3tKv9YrKfb07HY+n/Uqp3ls7H4Pw1Pr/8Kv9oxUMow94nglHQE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WFZ1cYAAADcAAAADwAAAAAAAAAAAAAAAACYAgAAZHJz&#10;L2Rvd25yZXYueG1sUEsFBgAAAAAEAAQA9QAAAIsDAAAAAA==&#10;" filled="f" strokecolor="black [3213]" strokeweight="1pt">
                  <v:textbox>
                    <w:txbxContent>
                      <w:p w:rsidR="00D97817" w:rsidRDefault="00C00923" w:rsidP="00C00923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Rad Tan Thm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: A </w:t>
                        </w:r>
                      </w:p>
                      <w:p w:rsidR="00D97817" w:rsidRDefault="00C00923" w:rsidP="00C00923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radius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is perpendicular </w:t>
                        </w:r>
                      </w:p>
                      <w:p w:rsidR="00D97817" w:rsidRDefault="00C00923" w:rsidP="00C00923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to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a tangent line at its </w:t>
                        </w:r>
                      </w:p>
                      <w:p w:rsidR="00C00923" w:rsidRPr="00D832B8" w:rsidRDefault="00C00923" w:rsidP="00C00923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point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of tangency.</w:t>
                        </w:r>
                      </w:p>
                    </w:txbxContent>
                  </v:textbox>
                </v:roundrect>
                <v:group id="Group 148" o:spid="_x0000_s1058" style="position:absolute;left:13313;top:731;width:7258;height:6401" coordsize="7258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group id="Group 143" o:spid="_x0000_s1059" style="position:absolute;left:304;width:6401;height:6400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oval id="Oval 140" o:spid="_x0000_s1060" style="position:absolute;width:6400;height:6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LzdcUA&#10;AADcAAAADwAAAGRycy9kb3ducmV2LnhtbESPS2sDMQyE74X+B6NCb42dEkLYxAkhbUl7KOR1yFGs&#10;tQ+ylpe1m7j/vjoUcpOY0cynxSr7Tl1piG1gC+ORAUVcBtdybeF0/HiZgYoJ2WEXmCz8UoTV8vFh&#10;gYULN97T9ZBqJSEcC7TQpNQXWseyIY9xFHpi0aoweEyyDrV2A94k3Hf61Zip9tiyNDTY06ah8nL4&#10;8Ra+z9OvScJc5R2bi9lu39+qnbH2+Smv56AS5XQ3/19/OsGfCL48IxPo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0vN1xQAAANwAAAAPAAAAAAAAAAAAAAAAAJgCAABkcnMv&#10;ZG93bnJldi54bWxQSwUGAAAAAAQABAD1AAAAigMAAAAA&#10;" filled="f" strokecolor="black [3213]"/>
                    <v:oval id="Oval 10" o:spid="_x0000_s1061" style="position:absolute;left:3067;top:3067;width:251;height:2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+05sIA&#10;AADcAAAADwAAAGRycy9kb3ducmV2LnhtbERPS4vCMBC+L/gfwgh7W1NFXK1GEbGwe1nxRa9DMrbF&#10;ZlKaqN1/bxYWvM3H95zFqrO1uFPrK8cKhoMEBLF2puJCwemYfUxB+IBssHZMCn7Jw2rZe1tgatyD&#10;93Q/hELEEPYpKihDaFIpvS7Joh+4hjhyF9daDBG2hTQtPmK4reUoSSbSYsWxocSGNiXp6+FmFfyc&#10;Z/lVf+tp9plvttUl2+X7ZqfUe79bz0EE6sJL/O/+MnH+eAR/z8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H7TmwgAAANwAAAAPAAAAAAAAAAAAAAAAAJgCAABkcnMvZG93&#10;bnJldi54bWxQSwUGAAAAAAQABAD1AAAAhwMAAAAA&#10;" fillcolor="black" stroked="f">
                      <o:lock v:ext="edit" aspectratio="t"/>
                    </v:oval>
                  </v:group>
                  <v:line id="Straight Connector 144" o:spid="_x0000_s1062" style="position:absolute;visibility:visible;mso-wrap-style:square" from="3505,3200" to="3524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f8D8QAAADcAAAADwAAAGRycy9kb3ducmV2LnhtbESPzW7CMBCE70h9B2srcQOH8qM2jUFV&#10;BaKCU2m5r+JtEiVeB9uA+/Z1JSRuu5qZb2eLVTSduJDzjWUFk3EGgri0uuFKwffXZvQMwgdkjZ1l&#10;UvBLHlbLh0GBubZX/qTLIVQiQdjnqKAOoc+l9GVNBv3Y9sRJ+7HOYEirq6R2eE1w08mnLFtIgw2n&#10;CzX29F5T2R7OJlEmx5OR2/YFjzu3d+vpIs7jSanhY3x7BREohrv5lv7Qqf5sBv/PpAn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/wPxAAAANwAAAAPAAAAAAAAAAAA&#10;AAAAAKECAABkcnMvZG93bnJldi54bWxQSwUGAAAAAAQABAD5AAAAkgMAAAAA&#10;" strokecolor="black [3040]"/>
                  <v:line id="Straight Connector 145" o:spid="_x0000_s1063" style="position:absolute;visibility:visible;mso-wrap-style:square" from="0,6400" to="7258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Cks8IAAADcAAAADwAAAGRycy9kb3ducmV2LnhtbERPTWsCMRC9F/wPYQRvNWuxoqtRRCr0&#10;UoprvY+bcXdxM4lJ1G1/fVMQepvH+5zFqjOtuJEPjWUFo2EGgri0uuFKwdd++zwFESKyxtYyKfim&#10;AKtl72mBubZ33tGtiJVIIRxyVFDH6HIpQ1mTwTC0jjhxJ+sNxgR9JbXHewo3rXzJsok02HBqqNHR&#10;pqbyXFyNAhe7sJm2x6MrfmZv/uNy+Bzvt0oN+t16DiJSF//FD/e7TvPHr/D3TLp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Cks8IAAADcAAAADwAAAAAAAAAAAAAA&#10;AAChAgAAZHJzL2Rvd25yZXYueG1sUEsFBgAAAAAEAAQA+QAAAJADAAAAAA==&#10;" strokecolor="black [3040]">
                    <v:stroke startarrow="open" startarrowwidth="narrow" startarrowlength="short" endarrow="open" endarrowwidth="narrow" endarrowlength="short"/>
                  </v:line>
                  <v:line id="Straight Connector 146" o:spid="_x0000_s1064" style="position:absolute;visibility:visible;mso-wrap-style:square" from="4572,5334" to="4572,6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nH48MAAADcAAAADwAAAGRycy9kb3ducmV2LnhtbESPQWsCMRCF70L/Q5hCb5q11aWuRili&#10;UeypVu/DZtxd3EzWJNX03zeC4G2G9943b2aLaFpxIecbywqGgwwEcWl1w5WC/c9n/x2ED8gaW8uk&#10;4I88LOZPvRkW2l75my67UIkEYV+ggjqErpDSlzUZ9APbESftaJ3BkFZXSe3wmuCmla9ZlkuDDacL&#10;NXa0rKk87X5NogwPZyPXpwketu7Lrd7yOI5npV6e48cURKAYHuZ7eqNT/VEOt2fSBH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Zx+PDAAAA3AAAAA8AAAAAAAAAAAAA&#10;AAAAoQIAAGRycy9kb3ducmV2LnhtbFBLBQYAAAAABAAEAPkAAACRAwAAAAA=&#10;" strokecolor="black [3040]"/>
                  <v:line id="Straight Connector 147" o:spid="_x0000_s1065" style="position:absolute;rotation:90;visibility:visible;mso-wrap-style:square" from="4038,4800" to="4038,5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ww/sQAAADcAAAADwAAAGRycy9kb3ducmV2LnhtbERPTWvCQBC9C/6HZYTedGNptEZXKYJQ&#10;D4K10uJtzI5JMDsbs6tGf31XKHibx/ucyawxpbhQ7QrLCvq9CARxanXBmYLt96L7DsJ5ZI2lZVJw&#10;Iwezabs1wUTbK3/RZeMzEULYJagg975KpHRpTgZdz1bEgTvY2qAPsM6krvEawk0pX6NoIA0WHBpy&#10;rGieU3rcnI0Ce7ovfm+H/TaO17uRL1fLn2UWK/XSaT7GIDw1/in+d3/qMP9tCI9nwgV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3DD+xAAAANwAAAAPAAAAAAAAAAAA&#10;AAAAAKECAABkcnMvZG93bnJldi54bWxQSwUGAAAAAAQABAD5AAAAkgMAAAAA&#10;" strokecolor="black [3040]"/>
                </v:group>
              </v:group>
            </w:pict>
          </mc:Fallback>
        </mc:AlternateContent>
      </w:r>
    </w:p>
    <w:p w:rsidR="007A23EB" w:rsidRDefault="007A23EB">
      <w:pPr>
        <w:rPr>
          <w:rFonts w:ascii="Times New Roman" w:hAnsi="Times New Roman" w:cs="Times New Roman"/>
        </w:rPr>
      </w:pPr>
    </w:p>
    <w:p w:rsidR="00A5256F" w:rsidRDefault="00A5256F">
      <w:pPr>
        <w:rPr>
          <w:rFonts w:ascii="Times New Roman" w:hAnsi="Times New Roman" w:cs="Times New Roman"/>
        </w:rPr>
      </w:pPr>
    </w:p>
    <w:p w:rsidR="00A5256F" w:rsidRDefault="00D9781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3B3DA097" wp14:editId="46468C88">
                <wp:simplePos x="0" y="0"/>
                <wp:positionH relativeFrom="column">
                  <wp:posOffset>3752215</wp:posOffset>
                </wp:positionH>
                <wp:positionV relativeFrom="paragraph">
                  <wp:posOffset>17780</wp:posOffset>
                </wp:positionV>
                <wp:extent cx="3232176" cy="856640"/>
                <wp:effectExtent l="0" t="0" r="25400" b="635"/>
                <wp:wrapNone/>
                <wp:docPr id="206" name="Group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32176" cy="856640"/>
                          <a:chOff x="0" y="0"/>
                          <a:chExt cx="3232176" cy="856640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2465222" y="14630"/>
                            <a:ext cx="635635" cy="842010"/>
                            <a:chOff x="0" y="0"/>
                            <a:chExt cx="635755" cy="842010"/>
                          </a:xfrm>
                        </wpg:grpSpPr>
                        <wpg:grpSp>
                          <wpg:cNvPr id="157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35755" cy="635755"/>
                              <a:chOff x="872" y="1506"/>
                              <a:chExt cx="1469" cy="1469"/>
                            </a:xfrm>
                          </wpg:grpSpPr>
                          <wps:wsp>
                            <wps:cNvPr id="158" name="Oval 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72" y="1506"/>
                                <a:ext cx="1469" cy="146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Oval 10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1571" y="2205"/>
                                <a:ext cx="58" cy="5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0" name="Line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345" y="0"/>
                              <a:ext cx="266700" cy="537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045" y="0"/>
                              <a:ext cx="189077" cy="537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3345" y="325755"/>
                              <a:ext cx="219075" cy="2114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885" y="20955"/>
                              <a:ext cx="272415" cy="247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6361" w:rsidRPr="001C6361" w:rsidRDefault="001C6361" w:rsidP="001C636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proofErr w:type="gramStart"/>
                                <w:r w:rsidRPr="001C6361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0040" y="325755"/>
                              <a:ext cx="224655" cy="2114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020" y="594360"/>
                              <a:ext cx="320675" cy="247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6361" w:rsidRPr="001C6361" w:rsidRDefault="001C6361" w:rsidP="001C636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r w:rsidRPr="001C6361"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  <w:t>2</w:t>
                                </w:r>
                                <w:r w:rsidRPr="001C6361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020" y="320040"/>
                              <a:ext cx="335280" cy="247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C6361" w:rsidRPr="001C6361" w:rsidRDefault="001C6361" w:rsidP="001C636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r w:rsidRPr="001C6361"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  <w:t>2</w:t>
                                </w:r>
                                <w:r w:rsidRPr="001C6361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4" name="Rounded Rectangle 204"/>
                        <wps:cNvSpPr/>
                        <wps:spPr>
                          <a:xfrm>
                            <a:off x="0" y="0"/>
                            <a:ext cx="3232176" cy="804672"/>
                          </a:xfrm>
                          <a:prstGeom prst="roundRect">
                            <a:avLst>
                              <a:gd name="adj" fmla="val 9297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C00923" w:rsidRDefault="00884A27" w:rsidP="00884A27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Star Trek </w:t>
                              </w:r>
                              <w:proofErr w:type="gramStart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m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: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e arc intercepted </w:t>
                              </w:r>
                            </w:p>
                            <w:p w:rsidR="00C00923" w:rsidRDefault="00884A27" w:rsidP="00884A27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by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an inscribed angle is twice the measure </w:t>
                              </w:r>
                            </w:p>
                            <w:p w:rsidR="00C00923" w:rsidRDefault="00884A27" w:rsidP="00884A27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of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e angle. Also, a central angle is equal </w:t>
                              </w:r>
                            </w:p>
                            <w:p w:rsidR="00884A27" w:rsidRPr="00D832B8" w:rsidRDefault="00884A27" w:rsidP="00884A27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o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e arc it intercepts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3DA097" id="Group 206" o:spid="_x0000_s1066" style="position:absolute;margin-left:295.45pt;margin-top:1.4pt;width:254.5pt;height:67.45pt;z-index:251631616" coordsize="32321,8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">
                <v:group id="Group 10" o:spid="_x0000_s1067" style="position:absolute;left:24652;top:146;width:6356;height:8420" coordsize="6357,8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1" o:spid="_x0000_s1068" style="position:absolute;width:6357;height:6357" coordorigin="872,1506" coordsize="1469,1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oval id="Oval 2" o:spid="_x0000_s1069" style="position:absolute;left:872;top:1506;width:1469;height:1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>
                      <o:lock v:ext="edit" aspectratio="t"/>
                    </v:oval>
                    <v:oval id="Oval 10" o:spid="_x0000_s1070" style="position:absolute;left:1571;top:2205;width:58;height: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KwSsIA&#10;AADcAAAADwAAAGRycy9kb3ducmV2LnhtbERPS4vCMBC+L/gfwgh7W1MXdLUaRWQL62XFF70OydgW&#10;m0lpotZ/bxYWvM3H95z5srO1uFHrK8cKhoMEBLF2puJCwfGQfUxA+IBssHZMCh7kYbnovc0xNe7O&#10;O7rtQyFiCPsUFZQhNKmUXpdk0Q9cQxy5s2sthgjbQpoW7zHc1vIzScbSYsWxocSG1iXpy/5qFfye&#10;pvlFb/Qk+8rX39U52+a7ZqvUe79bzUAE6sJL/O/+MXH+aAp/z8QL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rBKwgAAANwAAAAPAAAAAAAAAAAAAAAAAJgCAABkcnMvZG93&#10;bnJldi54bWxQSwUGAAAAAAQABAD1AAAAhwMAAAAA&#10;" fillcolor="black" stroked="f">
                      <o:lock v:ext="edit" aspectratio="t"/>
                    </v:oval>
                  </v:group>
                  <v:line id="Line 33" o:spid="_x0000_s1071" style="position:absolute;flip:y;visibility:visible;mso-wrap-style:square" from="933,0" to="3600,5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  <v:line id="Line 34" o:spid="_x0000_s1072" style="position:absolute;visibility:visible;mso-wrap-style:square" from="3600,0" to="5491,5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  <v:line id="Line 35" o:spid="_x0000_s1073" style="position:absolute;flip:x;visibility:visible;mso-wrap-style:square" from="933,3257" to="3124,5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  <v:shape id="Text Box 37" o:spid="_x0000_s1074" type="#_x0000_t202" style="position:absolute;left:2228;top:209;width:2725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  <v:textbox>
                      <w:txbxContent>
                        <w:p w:rsidR="001C6361" w:rsidRPr="001C6361" w:rsidRDefault="001C6361" w:rsidP="001C6361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proofErr w:type="gramStart"/>
                          <w:r w:rsidRPr="001C6361"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Line 36" o:spid="_x0000_s1075" style="position:absolute;visibility:visible;mso-wrap-style:square" from="3200,3257" to="5446,5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  <v:shape id="Text Box 39" o:spid="_x0000_s1076" type="#_x0000_t202" style="position:absolute;left:1600;top:5943;width:3206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  <v:textbox>
                      <w:txbxContent>
                        <w:p w:rsidR="001C6361" w:rsidRPr="001C6361" w:rsidRDefault="001C6361" w:rsidP="001C6361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r w:rsidRPr="001C6361">
                            <w:rPr>
                              <w:rFonts w:ascii="Times New Roman" w:hAnsi="Times New Roman" w:cs="Times New Roman"/>
                              <w:sz w:val="18"/>
                            </w:rPr>
                            <w:t>2</w:t>
                          </w:r>
                          <w:r w:rsidRPr="001C6361"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" o:spid="_x0000_s1077" type="#_x0000_t202" style="position:absolute;left:1600;top:3200;width:335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  <v:textbox>
                      <w:txbxContent>
                        <w:p w:rsidR="001C6361" w:rsidRPr="001C6361" w:rsidRDefault="001C6361" w:rsidP="001C6361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r w:rsidRPr="001C6361">
                            <w:rPr>
                              <w:rFonts w:ascii="Times New Roman" w:hAnsi="Times New Roman" w:cs="Times New Roman"/>
                              <w:sz w:val="18"/>
                            </w:rPr>
                            <w:t>2</w:t>
                          </w:r>
                          <w:r w:rsidRPr="001C6361"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oundrect id="Rounded Rectangle 204" o:spid="_x0000_s1078" style="position:absolute;width:32321;height:8046;visibility:visible;mso-wrap-style:square;v-text-anchor:top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38TsYA&#10;AADcAAAADwAAAGRycy9kb3ducmV2LnhtbESPT2sCMRTE74LfIbyCN81WipTVKCotVPRSq4K3x+bt&#10;H3bzsm6irn56Iwg9DjPzG2Yya00lLtS4wrKC90EEgjixuuBMwe7vu/8JwnlkjZVlUnAjB7NptzPB&#10;WNsr/9Jl6zMRIOxiVJB7X8dSuiQng25ga+LgpbYx6INsMqkbvAa4qeQwikbSYMFhIcealjkl5fZs&#10;FBwWm3uZ3tKv9YrKfb07HY+n/Uqp3ls7H4Pw1Pr/8Kv9oxUMow94nglHQE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38TsYAAADcAAAADwAAAAAAAAAAAAAAAACYAgAAZHJz&#10;L2Rvd25yZXYueG1sUEsFBgAAAAAEAAQA9QAAAIsDAAAAAA==&#10;" filled="f" strokecolor="black [3213]" strokeweight="1pt">
                  <v:textbox>
                    <w:txbxContent>
                      <w:p w:rsidR="00C00923" w:rsidRDefault="00884A27" w:rsidP="00884A27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Star Trek </w:t>
                        </w:r>
                        <w:proofErr w:type="gramStart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Thm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e arc intercepted </w:t>
                        </w:r>
                      </w:p>
                      <w:p w:rsidR="00C00923" w:rsidRDefault="00884A27" w:rsidP="00884A27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by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an inscribed angle is twice the measure </w:t>
                        </w:r>
                      </w:p>
                      <w:p w:rsidR="00C00923" w:rsidRDefault="00884A27" w:rsidP="00884A27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of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e angle. Also, a central angle is equal </w:t>
                        </w:r>
                      </w:p>
                      <w:p w:rsidR="00884A27" w:rsidRPr="00D832B8" w:rsidRDefault="00884A27" w:rsidP="00884A27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to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e arc it intercepts.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A5256F" w:rsidRDefault="00201F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182880</wp:posOffset>
                </wp:positionV>
                <wp:extent cx="3789045" cy="842329"/>
                <wp:effectExtent l="0" t="0" r="20955" b="15240"/>
                <wp:wrapNone/>
                <wp:docPr id="214" name="Group 2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89045" cy="842329"/>
                          <a:chOff x="0" y="0"/>
                          <a:chExt cx="3789045" cy="842329"/>
                        </a:xfrm>
                      </wpg:grpSpPr>
                      <wps:wsp>
                        <wps:cNvPr id="212" name="Rounded Rectangle 212"/>
                        <wps:cNvSpPr/>
                        <wps:spPr>
                          <a:xfrm>
                            <a:off x="0" y="0"/>
                            <a:ext cx="3789045" cy="842329"/>
                          </a:xfrm>
                          <a:prstGeom prst="roundRect">
                            <a:avLst>
                              <a:gd name="adj" fmla="val 9297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spellStart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Cylclic</w:t>
                              </w:r>
                              <w:proofErr w:type="spellEnd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Quadrilateral </w:t>
                              </w:r>
                              <w:proofErr w:type="gramStart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m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: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If a </w:t>
                              </w:r>
                            </w:p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quadrilateral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in inscribed in a circle, then opposite </w:t>
                              </w:r>
                            </w:p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ngles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are supplementary. That is:</w:t>
                              </w:r>
                            </w:p>
                            <w:p w:rsidR="00580B1D" w:rsidRPr="00D832B8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580B1D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 w:rsidRPr="00580B1D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= 180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      and       </w:t>
                              </w:r>
                              <w:r w:rsidRPr="00580B1D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 w:rsidRPr="00580B1D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= 180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03" name="Group 203"/>
                        <wpg:cNvGrpSpPr/>
                        <wpg:grpSpPr>
                          <a:xfrm>
                            <a:off x="2973705" y="125730"/>
                            <a:ext cx="689610" cy="640080"/>
                            <a:chOff x="0" y="0"/>
                            <a:chExt cx="689610" cy="640080"/>
                          </a:xfrm>
                        </wpg:grpSpPr>
                        <wpg:grpSp>
                          <wpg:cNvPr id="189" name="Group 189"/>
                          <wpg:cNvGrpSpPr/>
                          <wpg:grpSpPr>
                            <a:xfrm>
                              <a:off x="0" y="0"/>
                              <a:ext cx="689610" cy="640080"/>
                              <a:chOff x="363855" y="257171"/>
                              <a:chExt cx="689610" cy="640080"/>
                            </a:xfrm>
                          </wpg:grpSpPr>
                          <wps:wsp>
                            <wps:cNvPr id="190" name="Text Box 190"/>
                            <wps:cNvSpPr txBox="1"/>
                            <wps:spPr>
                              <a:xfrm>
                                <a:off x="407670" y="291558"/>
                                <a:ext cx="262890" cy="256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E0DA5" w:rsidRPr="008964CB" w:rsidRDefault="007E0DA5" w:rsidP="007E0DA5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 w:rsidRPr="008964CB"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91" name="Group 191"/>
                            <wpg:cNvGrpSpPr/>
                            <wpg:grpSpPr>
                              <a:xfrm>
                                <a:off x="363855" y="257171"/>
                                <a:ext cx="640080" cy="640080"/>
                                <a:chOff x="30480" y="0"/>
                                <a:chExt cx="640080" cy="640080"/>
                              </a:xfrm>
                            </wpg:grpSpPr>
                            <wpg:grpSp>
                              <wpg:cNvPr id="192" name="Group 192"/>
                              <wpg:cNvGrpSpPr/>
                              <wpg:grpSpPr>
                                <a:xfrm>
                                  <a:off x="30480" y="0"/>
                                  <a:ext cx="640080" cy="640080"/>
                                  <a:chOff x="0" y="0"/>
                                  <a:chExt cx="640080" cy="640080"/>
                                </a:xfrm>
                              </wpg:grpSpPr>
                              <wps:wsp>
                                <wps:cNvPr id="193" name="Oval 193"/>
                                <wps:cNvSpPr/>
                                <wps:spPr>
                                  <a:xfrm>
                                    <a:off x="0" y="0"/>
                                    <a:ext cx="640080" cy="6400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Oval 1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306705" y="306705"/>
                                    <a:ext cx="25096" cy="2510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5" name="Straight Connector 195"/>
                              <wps:cNvCnPr>
                                <a:stCxn id="193" idx="7"/>
                              </wps:cNvCnPr>
                              <wps:spPr>
                                <a:xfrm>
                                  <a:off x="576822" y="93514"/>
                                  <a:ext cx="84213" cy="277965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6" name="Straight Connector 196"/>
                              <wps:cNvCnPr>
                                <a:endCxn id="193" idx="3"/>
                              </wps:cNvCnPr>
                              <wps:spPr>
                                <a:xfrm>
                                  <a:off x="124218" y="93421"/>
                                  <a:ext cx="0" cy="452844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7" name="Straight Connector 197"/>
                              <wps:cNvCnPr>
                                <a:endCxn id="193" idx="1"/>
                              </wps:cNvCnPr>
                              <wps:spPr>
                                <a:xfrm flipH="1">
                                  <a:off x="124218" y="90973"/>
                                  <a:ext cx="452604" cy="2541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8" name="Straight Connector 198"/>
                              <wps:cNvCnPr>
                                <a:stCxn id="193" idx="3"/>
                              </wps:cNvCnPr>
                              <wps:spPr>
                                <a:xfrm flipV="1">
                                  <a:off x="124218" y="371037"/>
                                  <a:ext cx="546342" cy="17474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99" name="Text Box 199"/>
                            <wps:cNvSpPr txBox="1"/>
                            <wps:spPr>
                              <a:xfrm>
                                <a:off x="771525" y="466725"/>
                                <a:ext cx="281940" cy="256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E0DA5" w:rsidRPr="008964CB" w:rsidRDefault="007E0DA5" w:rsidP="007E0DA5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" name="Text Box 200"/>
                            <wps:cNvSpPr txBox="1"/>
                            <wps:spPr>
                              <a:xfrm>
                                <a:off x="735330" y="287899"/>
                                <a:ext cx="259080" cy="256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E0DA5" w:rsidRPr="008964CB" w:rsidRDefault="007E0DA5" w:rsidP="007E0DA5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02" name="Text Box 202"/>
                          <wps:cNvSpPr txBox="1"/>
                          <wps:spPr>
                            <a:xfrm>
                              <a:off x="55245" y="293370"/>
                              <a:ext cx="259080" cy="256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E0DA5" w:rsidRPr="008964CB" w:rsidRDefault="007E0DA5" w:rsidP="007E0DA5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  <w:proofErr w:type="gramEnd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14" o:spid="_x0000_s1079" style="position:absolute;margin-left:-2.85pt;margin-top:14.4pt;width:298.35pt;height:66.35pt;z-index:251630592" coordsize="37890,8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">
                <v:roundrect id="Rounded Rectangle 212" o:spid="_x0000_s1080" style="position:absolute;width:37890;height:8423;visibility:visible;mso-wrap-style:square;v-text-anchor:top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FXfMYA&#10;AADcAAAADwAAAGRycy9kb3ducmV2LnhtbESPT2vCQBTE7wW/w/KE3urGHIqkrqLSgqKX2ih4e2Rf&#10;/pDs25hdNfrpu4WCx2FmfsNM571pxJU6V1lWMB5FIIgzqysuFKQ/X28TEM4ja2wsk4I7OZjPBi9T&#10;TLS98Tdd974QAcIuQQWl920ipctKMuhGtiUOXm47gz7IrpC6w1uAm0bGUfQuDVYcFkpsaVVSVu8v&#10;RsFxuXvU+T3/3G6oPrTp+XQ6HzZKvQ77xQcIT71/hv/ba60gHsfwdyYc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1FXfMYAAADcAAAADwAAAAAAAAAAAAAAAACYAgAAZHJz&#10;L2Rvd25yZXYueG1sUEsFBgAAAAAEAAQA9QAAAIsDAAAAAA==&#10;" filled="f" strokecolor="black [3213]" strokeweight="1pt">
                  <v:textbox>
                    <w:txbxContent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Cylclic</w:t>
                        </w:r>
                        <w:proofErr w:type="spellEnd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Quadrilateral </w:t>
                        </w:r>
                        <w:proofErr w:type="gramStart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Thm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If a </w:t>
                        </w:r>
                      </w:p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quadrilateral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in inscribed in a circle, then opposite </w:t>
                        </w:r>
                      </w:p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angles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are supplementary. That is:</w:t>
                        </w:r>
                      </w:p>
                      <w:p w:rsidR="00580B1D" w:rsidRPr="00D832B8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580B1D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+ </w:t>
                        </w:r>
                        <w:r w:rsidRPr="00580B1D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b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= 180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sym w:font="Euclid Symbol" w:char="F0B0"/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      and       </w:t>
                        </w:r>
                        <w:r w:rsidRPr="00580B1D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+ </w:t>
                        </w:r>
                        <w:r w:rsidRPr="00580B1D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= 180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roundrect>
                <v:group id="Group 203" o:spid="_x0000_s1081" style="position:absolute;left:29737;top:1257;width:6896;height:6401" coordsize="6896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<v:group id="Group 189" o:spid="_x0000_s1082" style="position:absolute;width:6896;height:6400" coordorigin="3638,2571" coordsize="6896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<v:shape id="Text Box 190" o:spid="_x0000_s1083" type="#_x0000_t202" style="position:absolute;left:4076;top:2915;width:2629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fhM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vj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6fhMYAAADcAAAADwAAAAAAAAAAAAAAAACYAgAAZHJz&#10;L2Rvd25yZXYueG1sUEsFBgAAAAAEAAQA9QAAAIsDAAAAAA==&#10;" filled="f" stroked="f" strokeweight=".5pt">
                      <v:textbox>
                        <w:txbxContent>
                          <w:p w:rsidR="007E0DA5" w:rsidRPr="008964CB" w:rsidRDefault="007E0DA5" w:rsidP="007E0DA5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8964CB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191" o:spid="_x0000_s1084" style="position:absolute;left:3638;top:2571;width:6401;height:6401" coordorigin="304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  <v:group id="Group 192" o:spid="_x0000_s1085" style="position:absolute;left:304;width:6401;height:6400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    <v:oval id="Oval 193" o:spid="_x0000_s1086" style="position:absolute;width:6400;height:6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BRcIA&#10;AADcAAAADwAAAGRycy9kb3ducmV2LnhtbERPS2sCMRC+F/wPYQRvNbGK1K1RpCq2h8Jqe+hx2Mw+&#10;cDNZNlHjv28Khd7m43vOch1tK67U+8axhslYgSAunGm40vD1uX98BuEDssHWMWm4k4f1avCwxMy4&#10;Gx/pegqVSCHsM9RQh9BlUvqiJot+7DrixJWutxgS7CtperylcNvKJ6Xm0mLDqaHGjl5rKs6ni9Xw&#10;8T1/nwWMZcxZndXhsNuWudJ6NIybFxCBYvgX/7nfTJq/mMLvM+k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YEFFwgAAANwAAAAPAAAAAAAAAAAAAAAAAJgCAABkcnMvZG93&#10;bnJldi54bWxQSwUGAAAAAAQABAD1AAAAhwMAAAAA&#10;" filled="f" strokecolor="black [3213]"/>
                        <v:oval id="Oval 10" o:spid="_x0000_s1087" style="position:absolute;left:3067;top:3067;width:251;height:2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qlTsIA&#10;AADcAAAADwAAAGRycy9kb3ducmV2LnhtbERPS4vCMBC+L/gfwgh7W1MXcbUaRWQL62XFF70OydgW&#10;m0lpotZ/bxYWvM3H95z5srO1uFHrK8cKhoMEBLF2puJCwfGQfUxA+IBssHZMCh7kYbnovc0xNe7O&#10;O7rtQyFiCPsUFZQhNKmUXpdk0Q9cQxy5s2sthgjbQpoW7zHc1vIzScbSYsWxocSG1iXpy/5qFfye&#10;pvlFb/Qk+8rX39U52+a7ZqvUe79bzUAE6sJL/O/+MXH+dAR/z8QL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qVOwgAAANwAAAAPAAAAAAAAAAAAAAAAAJgCAABkcnMvZG93&#10;bnJldi54bWxQSwUGAAAAAAQABAD1AAAAhwMAAAAA&#10;" fillcolor="black" stroked="f">
                          <o:lock v:ext="edit" aspectratio="t"/>
                        </v:oval>
                      </v:group>
                      <v:line id="Straight Connector 195" o:spid="_x0000_s1088" style="position:absolute;visibility:visible;mso-wrap-style:square" from="5768,935" to="6610,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58VcAAAADcAAAADwAAAGRycy9kb3ducmV2LnhtbERPTYvCMBC9C/sfwix407Sisu0aZXdh&#10;0auuuNehGdtiMylJtNVfbwTB2zze5yxWvWnEhZyvLStIxwkI4sLqmksF+7/f0QcIH5A1NpZJwZU8&#10;rJZvgwXm2na8pcsulCKGsM9RQRVCm0vpi4oM+rFtiSN3tM5giNCVUjvsYrhp5CRJ5tJgzbGhwpZ+&#10;KipOu7NRIA/pv0s7/M5s4qaHWxH2s3Wm1PC9//oEEagPL/HTvdFxfjaDxzPxArm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+fFXAAAAA3AAAAA8AAAAAAAAAAAAAAAAA&#10;oQIAAGRycy9kb3ducmV2LnhtbFBLBQYAAAAABAAEAPkAAACOAwAAAAA=&#10;" strokecolor="black [3040]">
                        <v:stroke startarrowwidth="narrow" startarrowlength="short"/>
                      </v:line>
                      <v:line id="Straight Connector 196" o:spid="_x0000_s1089" style="position:absolute;visibility:visible;mso-wrap-style:square" from="1242,934" to="1242,5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E93sQAAADcAAAADwAAAGRycy9kb3ducmV2LnhtbERPTWsCMRC9F/wPYYTeataCtq5GKZZS&#10;L0LdiuJt2IybtZvJkkTd/ntTKHibx/uc2aKzjbiQD7VjBcNBBoK4dLrmSsH2++PpFUSIyBobx6Tg&#10;lwIs5r2HGebaXXlDlyJWIoVwyFGBibHNpQylIYth4FrixB2dtxgT9JXUHq8p3DbyOcvG0mLNqcFg&#10;S0tD5U9xtgpevianw/v5tFuZ/ed65IfL/WhXKPXY796mICJ18S7+d690mj8Zw98z6QI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sT3exAAAANwAAAAPAAAAAAAAAAAA&#10;AAAAAKECAABkcnMvZG93bnJldi54bWxQSwUGAAAAAAQABAD5AAAAkgMAAAAA&#10;" strokecolor="black [3040]">
                        <v:stroke startarrowwidth="narrow" startarrowlength="short" endarrowwidth="narrow" endarrowlength="short"/>
                      </v:line>
                      <v:line id="Straight Connector 197" o:spid="_x0000_s1090" style="position:absolute;flip:x;visibility:visible;mso-wrap-style:square" from="1242,909" to="5768,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eUqcEAAADcAAAADwAAAGRycy9kb3ducmV2LnhtbERPS4vCMBC+L/gfwgje1lQPulajiCCI&#10;4rK+Dt6GZvrAZlKaaOu/3wiCt/n4njNbtKYUD6pdYVnBoB+BIE6sLjhTcD6tv39AOI+ssbRMCp7k&#10;YDHvfM0w1rbhAz2OPhMhhF2MCnLvq1hKl+Rk0PVtRRy41NYGfYB1JnWNTQg3pRxG0UgaLDg05FjR&#10;KqfkdrwbBam7V6vrRft0vN0f9uku+8XmT6let11OQXhq/Uf8dm90mD8Zw+uZcIG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d5SpwQAAANwAAAAPAAAAAAAAAAAAAAAA&#10;AKECAABkcnMvZG93bnJldi54bWxQSwUGAAAAAAQABAD5AAAAjwMAAAAA&#10;" strokecolor="black [3040]"/>
                      <v:line id="Straight Connector 198" o:spid="_x0000_s1091" style="position:absolute;flip:y;visibility:visible;mso-wrap-style:square" from="1242,3710" to="6705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gA28UAAADcAAAADwAAAGRycy9kb3ducmV2LnhtbESPT2sCQQzF7wW/wxDBW521B223jlIE&#10;oShKtXroLexk/9CdzLIzuuu3NwfBW8J7ee+X+bJ3tbpSGyrPBibjBBRx5m3FhYHT7/r1HVSIyBZr&#10;z2TgRgGWi8HLHFPrOz7Q9RgLJSEcUjRQxtikWoesJIdh7Bti0XLfOoyytoW2LXYS7mr9liRT7bBi&#10;aSixoVVJ2f/x4gzk4dKs/s425rPN7rDLt8Ueux9jRsP+6xNUpD4+zY/rbyv4H0Irz8gEe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gA28UAAADcAAAADwAAAAAAAAAA&#10;AAAAAAChAgAAZHJzL2Rvd25yZXYueG1sUEsFBgAAAAAEAAQA+QAAAJMDAAAAAA==&#10;" strokecolor="black [3040]"/>
                    </v:group>
                    <v:shape id="Text Box 199" o:spid="_x0000_s1092" type="#_x0000_t202" style="position:absolute;left:7715;top:4667;width:2819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2GcUA&#10;AADcAAAADwAAAGRycy9kb3ducmV2LnhtbERPS2vCQBC+F/wPyxR6q5sGKiZ1FQmIpdSDj0tv0+yY&#10;hO7OxuwaU3+9Wyh4m4/vObPFYI3oqfONYwUv4wQEcel0w5WCw371PAXhA7JG45gU/JKHxXz0MMNc&#10;uwtvqd+FSsQQ9jkqqENocyl9WZNFP3YtceSOrrMYIuwqqTu8xHBrZJokE2mx4dhQY0tFTeXP7mwV&#10;fBSrDW6/Uzu9mmL9eVy2p8PXq1JPj8PyDUSgIdzF/+53HednG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pDYZxQAAANwAAAAPAAAAAAAAAAAAAAAAAJgCAABkcnMv&#10;ZG93bnJldi54bWxQSwUGAAAAAAQABAD1AAAAigMAAAAA&#10;" filled="f" stroked="f" strokeweight=".5pt">
                      <v:textbox>
                        <w:txbxContent>
                          <w:p w:rsidR="007E0DA5" w:rsidRPr="008964CB" w:rsidRDefault="007E0DA5" w:rsidP="007E0DA5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200" o:spid="_x0000_s1093" type="#_x0000_t202" style="position:absolute;left:7353;top:2878;width:2591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Frf8UA&#10;AADcAAAADwAAAGRycy9kb3ducmV2LnhtbESPT2vCQBTE74LfYXmF3nRToUXSrCIBUUo9RL309sy+&#10;/MHs25jdmtRP3xUEj8PM/IZJloNpxJU6V1tW8DaNQBDnVtdcKjge1pM5COeRNTaWScEfOVguxqME&#10;Y217zui696UIEHYxKqi8b2MpXV6RQTe1LXHwCtsZ9EF2pdQd9gFuGjmLog9psOawUGFLaUX5ef9r&#10;FHyl6x1mp5mZ35p0812s2svx512p15dh9QnC0+Cf4Ud7qxUEItzPhCM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sWt/xQAAANwAAAAPAAAAAAAAAAAAAAAAAJgCAABkcnMv&#10;ZG93bnJldi54bWxQSwUGAAAAAAQABAD1AAAAigMAAAAA&#10;" filled="f" stroked="f" strokeweight=".5pt">
                      <v:textbox>
                        <w:txbxContent>
                          <w:p w:rsidR="007E0DA5" w:rsidRPr="008964CB" w:rsidRDefault="007E0DA5" w:rsidP="007E0DA5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Text Box 202" o:spid="_x0000_s1094" type="#_x0000_t202" style="position:absolute;left:552;top:2933;width:2591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9Qk8UA&#10;AADcAAAADwAAAGRycy9kb3ducmV2LnhtbESPQYvCMBSE78L+h/AWvGm6BUW6RpGCKKIHtZe9vW2e&#10;bdnmpdtErf56Iwgeh5n5hpnOO1OLC7WusqzgaxiBIM6trrhQkB2XgwkI55E11pZJwY0czGcfvSkm&#10;2l55T5eDL0SAsEtQQel9k0jp8pIMuqFtiIN3sq1BH2RbSN3iNcBNLeMoGkuDFYeFEhtKS8r/Dmej&#10;YJMud7j/jc3kXqer7WnR/Gc/I6X6n93iG4Snzr/Dr/ZaK4ijGJ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L1CTxQAAANwAAAAPAAAAAAAAAAAAAAAAAJgCAABkcnMv&#10;ZG93bnJldi54bWxQSwUGAAAAAAQABAD1AAAAigMAAAAA&#10;" filled="f" stroked="f" strokeweight=".5pt">
                    <v:textbox>
                      <w:txbxContent>
                        <w:p w:rsidR="007E0DA5" w:rsidRPr="008964CB" w:rsidRDefault="007E0DA5" w:rsidP="007E0DA5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d</w:t>
                          </w:r>
                          <w:proofErr w:type="gramEnd"/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A5256F" w:rsidRDefault="00A5256F">
      <w:pPr>
        <w:rPr>
          <w:rFonts w:ascii="Times New Roman" w:hAnsi="Times New Roman" w:cs="Times New Roman"/>
        </w:rPr>
      </w:pPr>
    </w:p>
    <w:p w:rsidR="00A5256F" w:rsidRDefault="00A5256F">
      <w:pPr>
        <w:rPr>
          <w:rFonts w:ascii="Times New Roman" w:hAnsi="Times New Roman" w:cs="Times New Roman"/>
        </w:rPr>
      </w:pPr>
    </w:p>
    <w:p w:rsidR="00884A27" w:rsidRDefault="00580B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 wp14:anchorId="33F6D14D" wp14:editId="1EC84D71">
                <wp:simplePos x="0" y="0"/>
                <wp:positionH relativeFrom="column">
                  <wp:posOffset>3750019</wp:posOffset>
                </wp:positionH>
                <wp:positionV relativeFrom="paragraph">
                  <wp:posOffset>76454</wp:posOffset>
                </wp:positionV>
                <wp:extent cx="3250699" cy="1027087"/>
                <wp:effectExtent l="0" t="0" r="26035" b="20955"/>
                <wp:wrapNone/>
                <wp:docPr id="211" name="Group 2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50699" cy="1027087"/>
                          <a:chOff x="0" y="0"/>
                          <a:chExt cx="3250699" cy="1027087"/>
                        </a:xfrm>
                      </wpg:grpSpPr>
                      <wps:wsp>
                        <wps:cNvPr id="210" name="Rounded Rectangle 210"/>
                        <wps:cNvSpPr/>
                        <wps:spPr>
                          <a:xfrm>
                            <a:off x="0" y="12357"/>
                            <a:ext cx="3250699" cy="1014730"/>
                          </a:xfrm>
                          <a:prstGeom prst="roundRect">
                            <a:avLst>
                              <a:gd name="adj" fmla="val 9297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Intersecting Chords </w:t>
                              </w:r>
                              <w:proofErr w:type="gramStart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m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: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If two chords intersect in a circle, then </w:t>
                              </w:r>
                            </w:p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e</w:t>
                              </w:r>
                              <w:proofErr w:type="gramEnd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measure of vertical angles formed </w:t>
                              </w:r>
                            </w:p>
                            <w:p w:rsidR="00580B1D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is</w:t>
                              </w:r>
                              <w:proofErr w:type="gramEnd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e average of the two arcs intercepted </w:t>
                              </w:r>
                            </w:p>
                            <w:p w:rsidR="00580B1D" w:rsidRPr="00D832B8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by</w:t>
                              </w:r>
                              <w:proofErr w:type="gramEnd"/>
                              <w:r w:rsidRPr="00580B1D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ose vertical angles.</w:t>
                              </w:r>
                            </w:p>
                            <w:p w:rsidR="00580B1D" w:rsidRPr="00D832B8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8" name="Group 188"/>
                        <wpg:cNvGrpSpPr/>
                        <wpg:grpSpPr>
                          <a:xfrm>
                            <a:off x="2261287" y="0"/>
                            <a:ext cx="962025" cy="956310"/>
                            <a:chOff x="0" y="0"/>
                            <a:chExt cx="962025" cy="956310"/>
                          </a:xfrm>
                        </wpg:grpSpPr>
                        <wpg:grpSp>
                          <wpg:cNvPr id="173" name="Group 173"/>
                          <wpg:cNvGrpSpPr/>
                          <wpg:grpSpPr>
                            <a:xfrm>
                              <a:off x="0" y="0"/>
                              <a:ext cx="962025" cy="956310"/>
                              <a:chOff x="184786" y="-59379"/>
                              <a:chExt cx="962025" cy="956630"/>
                            </a:xfrm>
                          </wpg:grpSpPr>
                          <wps:wsp>
                            <wps:cNvPr id="174" name="Text Box 174"/>
                            <wps:cNvSpPr txBox="1"/>
                            <wps:spPr>
                              <a:xfrm>
                                <a:off x="184786" y="506730"/>
                                <a:ext cx="262890" cy="256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303DF" w:rsidRPr="008964CB" w:rsidRDefault="004303DF" w:rsidP="004303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 w:rsidRPr="008964CB"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75" name="Group 175"/>
                            <wpg:cNvGrpSpPr/>
                            <wpg:grpSpPr>
                              <a:xfrm>
                                <a:off x="363855" y="257171"/>
                                <a:ext cx="640080" cy="640080"/>
                                <a:chOff x="30480" y="0"/>
                                <a:chExt cx="640080" cy="640080"/>
                              </a:xfrm>
                            </wpg:grpSpPr>
                            <wpg:grpSp>
                              <wpg:cNvPr id="176" name="Group 176"/>
                              <wpg:cNvGrpSpPr/>
                              <wpg:grpSpPr>
                                <a:xfrm>
                                  <a:off x="30480" y="0"/>
                                  <a:ext cx="640080" cy="640080"/>
                                  <a:chOff x="0" y="0"/>
                                  <a:chExt cx="640080" cy="640080"/>
                                </a:xfrm>
                              </wpg:grpSpPr>
                              <wps:wsp>
                                <wps:cNvPr id="177" name="Oval 177"/>
                                <wps:cNvSpPr/>
                                <wps:spPr>
                                  <a:xfrm>
                                    <a:off x="0" y="0"/>
                                    <a:ext cx="640080" cy="64008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8" name="Oval 1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306705" y="306705"/>
                                    <a:ext cx="25096" cy="2510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9" name="Straight Connector 179"/>
                              <wps:cNvCnPr/>
                              <wps:spPr>
                                <a:xfrm flipH="1" flipV="1">
                                  <a:off x="108586" y="112093"/>
                                  <a:ext cx="561974" cy="258713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" name="Straight Connector 180"/>
                              <wps:cNvCnPr>
                                <a:stCxn id="177" idx="0"/>
                              </wps:cNvCnPr>
                              <wps:spPr>
                                <a:xfrm flipH="1">
                                  <a:off x="232410" y="0"/>
                                  <a:ext cx="118110" cy="613414"/>
                                </a:xfrm>
                                <a:prstGeom prst="line">
                                  <a:avLst/>
                                </a:prstGeom>
                                <a:ln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83" name="Text Box 183"/>
                            <wps:cNvSpPr txBox="1"/>
                            <wps:spPr>
                              <a:xfrm>
                                <a:off x="872490" y="211220"/>
                                <a:ext cx="274321" cy="2568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303DF" w:rsidRPr="004303DF" w:rsidRDefault="004303DF" w:rsidP="004303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4" name="Text Box 184"/>
                            <wps:cNvSpPr txBox="1"/>
                            <wps:spPr>
                              <a:xfrm>
                                <a:off x="247296" y="-59379"/>
                                <a:ext cx="577215" cy="3618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303DF" w:rsidRPr="007E0DA5" w:rsidRDefault="004303DF" w:rsidP="004303DF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="007E0DA5" w:rsidRPr="007E0DA5">
                                    <w:rPr>
                                      <w:rFonts w:ascii="Times New Roman" w:hAnsi="Times New Roman" w:cs="Times New Roman"/>
                                      <w:i/>
                                      <w:position w:val="-18"/>
                                      <w:sz w:val="18"/>
                                      <w:szCs w:val="18"/>
                                    </w:rPr>
                                    <w:object w:dxaOrig="420" w:dyaOrig="4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20.9pt;height:22.85pt" o:ole="">
                                        <v:imagedata r:id="rId5" o:title=""/>
                                      </v:shape>
                                      <o:OLEObject Type="Embed" ProgID="Equation.DSMT4" ShapeID="_x0000_i1026" DrawAspect="Content" ObjectID="_1515867741" r:id="rId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6" name="Freeform 186"/>
                          <wps:cNvSpPr/>
                          <wps:spPr>
                            <a:xfrm>
                              <a:off x="483870" y="203835"/>
                              <a:ext cx="143224" cy="289560"/>
                            </a:xfrm>
                            <a:custGeom>
                              <a:avLst/>
                              <a:gdLst>
                                <a:gd name="connsiteX0" fmla="*/ 0 w 143224"/>
                                <a:gd name="connsiteY0" fmla="*/ 0 h 289560"/>
                                <a:gd name="connsiteX1" fmla="*/ 142875 w 143224"/>
                                <a:gd name="connsiteY1" fmla="*/ 81915 h 289560"/>
                                <a:gd name="connsiteX2" fmla="*/ 32385 w 143224"/>
                                <a:gd name="connsiteY2" fmla="*/ 289560 h 2895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43224" h="289560">
                                  <a:moveTo>
                                    <a:pt x="0" y="0"/>
                                  </a:moveTo>
                                  <a:cubicBezTo>
                                    <a:pt x="68739" y="16827"/>
                                    <a:pt x="137478" y="33655"/>
                                    <a:pt x="142875" y="81915"/>
                                  </a:cubicBezTo>
                                  <a:cubicBezTo>
                                    <a:pt x="148272" y="130175"/>
                                    <a:pt x="90328" y="209867"/>
                                    <a:pt x="32385" y="28956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" name="Freeform 187"/>
                          <wps:cNvSpPr/>
                          <wps:spPr>
                            <a:xfrm>
                              <a:off x="62865" y="219075"/>
                              <a:ext cx="313745" cy="342900"/>
                            </a:xfrm>
                            <a:custGeom>
                              <a:avLst/>
                              <a:gdLst>
                                <a:gd name="connsiteX0" fmla="*/ 96575 w 313745"/>
                                <a:gd name="connsiteY0" fmla="*/ 0 h 342900"/>
                                <a:gd name="connsiteX1" fmla="*/ 10850 w 313745"/>
                                <a:gd name="connsiteY1" fmla="*/ 268605 h 342900"/>
                                <a:gd name="connsiteX2" fmla="*/ 313745 w 313745"/>
                                <a:gd name="connsiteY2" fmla="*/ 342900 h 3429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13745" h="342900">
                                  <a:moveTo>
                                    <a:pt x="96575" y="0"/>
                                  </a:moveTo>
                                  <a:cubicBezTo>
                                    <a:pt x="35615" y="105727"/>
                                    <a:pt x="-25345" y="211455"/>
                                    <a:pt x="10850" y="268605"/>
                                  </a:cubicBezTo>
                                  <a:cubicBezTo>
                                    <a:pt x="47045" y="325755"/>
                                    <a:pt x="180395" y="334327"/>
                                    <a:pt x="313745" y="34290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tailEnd type="triangle" w="sm" len="sm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3F6D14D" id="Group 211" o:spid="_x0000_s1095" style="position:absolute;margin-left:295.3pt;margin-top:6pt;width:255.95pt;height:80.85pt;z-index:251629568" coordsize="32506,10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">
                <v:roundrect id="Rounded Rectangle 210" o:spid="_x0000_s1096" style="position:absolute;top:123;width:32506;height:10147;visibility:visible;mso-wrap-style:square;v-text-anchor:top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9skMMA&#10;AADcAAAADwAAAGRycy9kb3ducmV2LnhtbERPy4rCMBTdC/5DuII7TXUxSMcoKg6M6Ga0Dri7NLcP&#10;2tzUJqPVrzeLAZeH854vO1OLG7WutKxgMo5AEKdWl5wrSE5foxkI55E11pZJwYMcLBf93hxjbe/8&#10;Q7ejz0UIYRejgsL7JpbSpQUZdGPbEAcus61BH2CbS93iPYSbWk6j6EMaLDk0FNjQpqC0Ov4ZBb/r&#10;w7PKHtl2v6Pq3CTXy+V63ik1HHSrTxCeOv8W/7u/tYLpJ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9skMMAAADcAAAADwAAAAAAAAAAAAAAAACYAgAAZHJzL2Rv&#10;d25yZXYueG1sUEsFBgAAAAAEAAQA9QAAAIgDAAAAAA==&#10;" filled="f" strokecolor="black [3213]" strokeweight="1pt">
                  <v:textbox>
                    <w:txbxContent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Intersecting Chords </w:t>
                        </w:r>
                        <w:proofErr w:type="gramStart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Thm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If two chords intersect in a circle, then </w:t>
                        </w:r>
                      </w:p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the</w:t>
                        </w:r>
                        <w:proofErr w:type="gramEnd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measure of vertical angles formed </w:t>
                        </w:r>
                      </w:p>
                      <w:p w:rsidR="00580B1D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is</w:t>
                        </w:r>
                        <w:proofErr w:type="gramEnd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e average of the two arcs intercepted </w:t>
                        </w:r>
                      </w:p>
                      <w:p w:rsidR="00580B1D" w:rsidRPr="00D832B8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by</w:t>
                        </w:r>
                        <w:proofErr w:type="gramEnd"/>
                        <w:r w:rsidRPr="00580B1D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ose vertical angles.</w:t>
                        </w:r>
                      </w:p>
                      <w:p w:rsidR="00580B1D" w:rsidRPr="00D832B8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oundrect>
                <v:group id="Group 188" o:spid="_x0000_s1097" style="position:absolute;left:22612;width:9621;height:9563" coordsize="9620,9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group id="Group 173" o:spid="_x0000_s1098" style="position:absolute;width:9620;height:9563" coordorigin="1847,-593" coordsize="9620,95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shape id="Text Box 174" o:spid="_x0000_s1099" type="#_x0000_t202" style="position:absolute;left:1847;top:5067;width:2629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l/fcMA&#10;AADc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H37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l/fcMAAADcAAAADwAAAAAAAAAAAAAAAACYAgAAZHJzL2Rv&#10;d25yZXYueG1sUEsFBgAAAAAEAAQA9QAAAIgDAAAAAA==&#10;" filled="f" stroked="f" strokeweight=".5pt">
                      <v:textbox>
                        <w:txbxContent>
                          <w:p w:rsidR="004303DF" w:rsidRPr="008964CB" w:rsidRDefault="004303DF" w:rsidP="004303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8964CB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175" o:spid="_x0000_s1100" style="position:absolute;left:3638;top:2571;width:6401;height:6401" coordorigin="304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group id="Group 176" o:spid="_x0000_s1101" style="position:absolute;left:304;width:6401;height:6400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  <v:oval id="Oval 177" o:spid="_x0000_s1102" style="position:absolute;width:6400;height:6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ehvMEA&#10;AADcAAAADwAAAGRycy9kb3ducmV2LnhtbERPS2sCMRC+C/0PYQq9aVIpWlajSG1RD4JaDx6HzewD&#10;N5Nlk2r6740geJuP7znTebSNuFDna8ca3gcKBHHuTM2lhuPvT/8ThA/IBhvHpOGfPMxnL70pZsZd&#10;eU+XQyhFCmGfoYYqhDaT0ucVWfQD1xInrnCdxZBgV0rT4TWF20YOlRpJizWnhgpb+qooPx/+rIbt&#10;abT5CBiLuGN1VqvV97LYKa3fXuNiAiJQDE/xw702af54DPdn0gVyd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XobzBAAAA3AAAAA8AAAAAAAAAAAAAAAAAmAIAAGRycy9kb3du&#10;cmV2LnhtbFBLBQYAAAAABAAEAPUAAACGAwAAAAA=&#10;" filled="f" strokecolor="black [3213]"/>
                        <v:oval id="Oval 10" o:spid="_x0000_s1103" style="position:absolute;left:3067;top:3067;width:251;height:2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tJscYA&#10;AADcAAAADwAAAGRycy9kb3ducmV2LnhtbESPQW/CMAyF75P2HyJP2m2k7DBYISCEVmm7gChDvVqJ&#10;aSsap2oy6P49PkzazdZ7fu/zcj36Tl1piG1gA9NJBorYBtdybeD7WLzMQcWE7LALTAZ+KcJ69fiw&#10;xNyFGx/oWqZaSQjHHA00KfW51tE25DFOQk8s2jkMHpOsQ63dgDcJ951+zbI37bFlaWiwp21D9lL+&#10;eAO703t1sV92Xsyq7Ud7LvbVod8b8/w0bhagEo3p3/x3/ekEfya08oxMo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ZtJscYAAADcAAAADwAAAAAAAAAAAAAAAACYAgAAZHJz&#10;L2Rvd25yZXYueG1sUEsFBgAAAAAEAAQA9QAAAIsDAAAAAA==&#10;" fillcolor="black" stroked="f">
                          <o:lock v:ext="edit" aspectratio="t"/>
                        </v:oval>
                      </v:group>
                      <v:line id="Straight Connector 179" o:spid="_x0000_s1104" style="position:absolute;flip:x y;visibility:visible;mso-wrap-style:square" from="1085,1120" to="6705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lCSMMAAADcAAAADwAAAGRycy9kb3ducmV2LnhtbERPTWvCQBC9F/wPywje6qaCWlNXEUEa&#10;eig09tLbkJ1uQrKzcXdr4r/vCoXe5vE+Z7sfbSeu5EPjWMHTPANBXDndsFHweT49PoMIEVlj55gU&#10;3CjAfjd52GKu3cAfdC2jESmEQ44K6hj7XMpQ1WQxzF1PnLhv5y3GBL2R2uOQwm0nF1m2khYbTg01&#10;9nSsqWrLH6vgzbTFsvWvm/WlwFslh6+jee+Vmk3HwwuISGP8F/+5C53mrzdwfyZdIH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ZQkjDAAAA3AAAAA8AAAAAAAAAAAAA&#10;AAAAoQIAAGRycy9kb3ducmV2LnhtbFBLBQYAAAAABAAEAPkAAACRAwAAAAA=&#10;" strokecolor="black [3040]">
                        <v:stroke startarrowwidth="narrow" startarrowlength="short"/>
                      </v:line>
                      <v:line id="Straight Connector 180" o:spid="_x0000_s1105" style="position:absolute;flip:x;visibility:visible;mso-wrap-style:square" from="2324,0" to="3505,6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1NxcMAAADcAAAADwAAAGRycy9kb3ducmV2LnhtbESPT2vCQBDF74LfYZlCb7ppD1Giq5SC&#10;VPBSox9gyE7+YHY27G40fnvnUOhthvfmvd9s95Pr1Z1C7Dwb+FhmoIgrbztuDFwvh8UaVEzIFnvP&#10;ZOBJEfa7+WyLhfUPPtO9TI2SEI4FGmhTGgqtY9WSw7j0A7FotQ8Ok6yh0TbgQ8Jdrz+zLNcOO5aG&#10;Fgf6bqm6laMzcP7p8pUb69/TUPc4ZmWq8mCNeX+bvjagEk3p3/x3fbSCvxZ8eUYm0L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dTcXDAAAA3AAAAA8AAAAAAAAAAAAA&#10;AAAAoQIAAGRycy9kb3ducmV2LnhtbFBLBQYAAAAABAAEAPkAAACRAwAAAAA=&#10;" strokecolor="black [3040]">
                        <v:stroke startarrowwidth="narrow" startarrowlength="short" endarrowwidth="narrow" endarrowlength="short"/>
                      </v:line>
                    </v:group>
                    <v:shape id="Text Box 183" o:spid="_x0000_s1106" type="#_x0000_t202" style="position:absolute;left:8724;top:2112;width:2744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WXLsQA&#10;AADcAAAADwAAAGRycy9kb3ducmV2LnhtbERPTWvCQBC9F/wPywi91Y2W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Vly7EAAAA3AAAAA8AAAAAAAAAAAAAAAAAmAIAAGRycy9k&#10;b3ducmV2LnhtbFBLBQYAAAAABAAEAPUAAACJAwAAAAA=&#10;" filled="f" stroked="f" strokeweight=".5pt">
                      <v:textbox>
                        <w:txbxContent>
                          <w:p w:rsidR="004303DF" w:rsidRPr="004303DF" w:rsidRDefault="004303DF" w:rsidP="004303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84" o:spid="_x0000_s1107" type="#_x0000_t202" style="position:absolute;left:2472;top:-593;width:5773;height:3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wPWsQA&#10;AADcAAAADwAAAGRycy9kb3ducmV2LnhtbERPTWvCQBC9F/wPywi91Y3SSkhdJQSCpbQHoxdv0+yY&#10;BLOzMbs1aX99tyB4m8f7nNVmNK24Uu8aywrmswgEcWl1w5WCwz5/ikE4j6yxtUwKfsjBZj15WGGi&#10;7cA7uha+EiGEXYIKau+7REpX1mTQzWxHHLiT7Q36APtK6h6HEG5auYiipTTYcGiosaOspvJcfBsF&#10;71n+ibuvhYl/22z7cUq7y+H4otTjdExfQXga/V18c7/pMD9+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8D1rEAAAA3AAAAA8AAAAAAAAAAAAAAAAAmAIAAGRycy9k&#10;b3ducmV2LnhtbFBLBQYAAAAABAAEAPUAAACJAwAAAAA=&#10;" filled="f" stroked="f" strokeweight=".5pt">
                      <v:textbox>
                        <w:txbxContent>
                          <w:p w:rsidR="004303DF" w:rsidRPr="007E0DA5" w:rsidRDefault="004303DF" w:rsidP="004303DF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7E0DA5" w:rsidRPr="007E0DA5">
                              <w:rPr>
                                <w:rFonts w:ascii="Times New Roman" w:hAnsi="Times New Roman" w:cs="Times New Roman"/>
                                <w:i/>
                                <w:position w:val="-18"/>
                                <w:sz w:val="18"/>
                                <w:szCs w:val="18"/>
                              </w:rPr>
                              <w:object w:dxaOrig="420" w:dyaOrig="460">
                                <v:shape id="_x0000_i1026" type="#_x0000_t75" style="width:20.9pt;height:22.85pt" o:ole="">
                                  <v:imagedata r:id="rId5" o:title=""/>
                                </v:shape>
                                <o:OLEObject Type="Embed" ProgID="Equation.DSMT4" ShapeID="_x0000_i1026" DrawAspect="Content" ObjectID="_1515867741" r:id="rId7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Freeform 186" o:spid="_x0000_s1108" style="position:absolute;left:4838;top:2038;width:1432;height:2895;visibility:visible;mso-wrap-style:square;v-text-anchor:middle" coordsize="143224,289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AzpcIA&#10;AADcAAAADwAAAGRycy9kb3ducmV2LnhtbERPS2vCQBC+F/oflhF6Mxs9+IiuUsUW6UWMvfQ2ZMck&#10;NDubZseY/vtuodDbfHzPWW8H16ieulB7NjBJUlDEhbc1lwbeLy/jBaggyBYbz2TgmwJsN48Pa8ys&#10;v/OZ+lxKFUM4ZGigEmkzrUNRkcOQ+JY4clffOZQIu1LbDu8x3DV6mqYz7bDm2FBhS/uKis/85gxI&#10;/+p4525zvZt+LE+H/EuK8GbM02h4XoESGuRf/Oc+2jh/MYPfZ+IFe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EDOlwgAAANwAAAAPAAAAAAAAAAAAAAAAAJgCAABkcnMvZG93&#10;bnJldi54bWxQSwUGAAAAAAQABAD1AAAAhwMAAAAA&#10;" path="m,c68739,16827,137478,33655,142875,81915,148272,130175,90328,209867,32385,289560e" filled="f" strokecolor="black [3213]" strokeweight=".5pt">
                    <v:stroke endarrow="block" endarrowwidth="narrow" endarrowlength="short"/>
                    <v:path arrowok="t" o:connecttype="custom" o:connectlocs="0,0;142875,81915;32385,289560" o:connectangles="0,0,0"/>
                  </v:shape>
                  <v:shape id="Freeform 187" o:spid="_x0000_s1109" style="position:absolute;left:628;top:2190;width:3138;height:3429;visibility:visible;mso-wrap-style:square;v-text-anchor:middle" coordsize="313745,342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XWUsYA&#10;AADcAAAADwAAAGRycy9kb3ducmV2LnhtbESPQWvCQBCF7wX/wzJCb3WjpVWiq4ikUDy01HrxNmTH&#10;JJqdDbtTTfvru4WCtxnem/e9Wax616oLhdh4NjAeZaCIS28brgzsP18eZqCiIFtsPZOBb4qwWg7u&#10;Fphbf+UPuuykUimEY44GapEu1zqWNTmMI98RJ+3og0NJa6i0DXhN4a7Vkyx71g4bToQaO9rUVJ53&#10;Xy5xC3nCk4R9sX58e/+J3XZaHLbG3A/79RyUUC838//1q031Z1P4eyZNo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XWUsYAAADcAAAADwAAAAAAAAAAAAAAAACYAgAAZHJz&#10;L2Rvd25yZXYueG1sUEsFBgAAAAAEAAQA9QAAAIsDAAAAAA==&#10;" path="m96575,c35615,105727,-25345,211455,10850,268605v36195,57150,169545,65722,302895,74295e" filled="f" strokecolor="black [3213]" strokeweight=".5pt">
                    <v:stroke endarrow="block" endarrowwidth="narrow" endarrowlength="short"/>
                    <v:path arrowok="t" o:connecttype="custom" o:connectlocs="96575,0;10850,268605;313745,342900" o:connectangles="0,0,0"/>
                  </v:shape>
                </v:group>
              </v:group>
            </w:pict>
          </mc:Fallback>
        </mc:AlternateContent>
      </w:r>
    </w:p>
    <w:p w:rsidR="00884A27" w:rsidRDefault="00884A27">
      <w:pPr>
        <w:rPr>
          <w:rFonts w:ascii="Times New Roman" w:hAnsi="Times New Roman" w:cs="Times New Roman"/>
        </w:rPr>
      </w:pPr>
    </w:p>
    <w:p w:rsidR="00884A27" w:rsidRDefault="004D781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-37070</wp:posOffset>
                </wp:positionH>
                <wp:positionV relativeFrom="paragraph">
                  <wp:posOffset>104724</wp:posOffset>
                </wp:positionV>
                <wp:extent cx="3787346" cy="901700"/>
                <wp:effectExtent l="0" t="0" r="41910" b="31750"/>
                <wp:wrapNone/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87346" cy="901700"/>
                          <a:chOff x="0" y="0"/>
                          <a:chExt cx="3790950" cy="901700"/>
                        </a:xfrm>
                      </wpg:grpSpPr>
                      <wps:wsp>
                        <wps:cNvPr id="213" name="Rounded Rectangle 213"/>
                        <wps:cNvSpPr/>
                        <wps:spPr>
                          <a:xfrm>
                            <a:off x="0" y="0"/>
                            <a:ext cx="3790950" cy="901700"/>
                          </a:xfrm>
                          <a:prstGeom prst="roundRect">
                            <a:avLst>
                              <a:gd name="adj" fmla="val 9297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01FDF" w:rsidRDefault="00943C81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Two </w:t>
                              </w:r>
                              <w:r w:rsidR="00580B1D"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Tangents </w:t>
                              </w:r>
                              <w:proofErr w:type="gramStart"/>
                              <w:r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m.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: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If two distinct tangents </w:t>
                              </w:r>
                            </w:p>
                            <w:p w:rsidR="00201FDF" w:rsidRDefault="00943C81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re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drawn from an exterior point, the distances </w:t>
                              </w:r>
                            </w:p>
                            <w:p w:rsidR="00201FDF" w:rsidRDefault="00943C81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from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the exterior point to the points of tangency </w:t>
                              </w:r>
                            </w:p>
                            <w:p w:rsidR="00580B1D" w:rsidRPr="00D832B8" w:rsidRDefault="00943C81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re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eq</w:t>
                              </w:r>
                              <w:r w:rsidR="00201FDF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ual. Also, in the figure shown, </w:t>
                              </w:r>
                              <w:r w:rsidR="00201FDF" w:rsidRPr="00201FDF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a</w:t>
                              </w:r>
                              <w:r w:rsidR="00201FDF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+ </w:t>
                              </w:r>
                              <w:r w:rsidR="00201FDF" w:rsidRPr="00201FDF"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  <w:sz w:val="20"/>
                                  <w:szCs w:val="20"/>
                                </w:rPr>
                                <w:t>b</w:t>
                              </w:r>
                              <w:r w:rsidR="00201FDF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= 180</w:t>
                              </w:r>
                              <w:r w:rsidR="00201FDF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  <w:p w:rsidR="00580B1D" w:rsidRPr="00D832B8" w:rsidRDefault="00580B1D" w:rsidP="00580B1D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2" name="Group 172"/>
                        <wpg:cNvGrpSpPr/>
                        <wpg:grpSpPr>
                          <a:xfrm>
                            <a:off x="2832100" y="69850"/>
                            <a:ext cx="887730" cy="768985"/>
                            <a:chOff x="116205" y="222885"/>
                            <a:chExt cx="887731" cy="769616"/>
                          </a:xfrm>
                        </wpg:grpSpPr>
                        <wps:wsp>
                          <wps:cNvPr id="29" name="Text Box 29"/>
                          <wps:cNvSpPr txBox="1"/>
                          <wps:spPr>
                            <a:xfrm>
                              <a:off x="335280" y="306705"/>
                              <a:ext cx="262890" cy="256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4700B" w:rsidRPr="008964CB" w:rsidRDefault="008964CB" w:rsidP="00C4700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8964CB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9" name="Group 149"/>
                          <wpg:cNvGrpSpPr/>
                          <wpg:grpSpPr>
                            <a:xfrm>
                              <a:off x="116205" y="222885"/>
                              <a:ext cx="887731" cy="769616"/>
                              <a:chOff x="-217170" y="-34286"/>
                              <a:chExt cx="887731" cy="769616"/>
                            </a:xfrm>
                          </wpg:grpSpPr>
                          <wpg:grpSp>
                            <wpg:cNvPr id="150" name="Group 150"/>
                            <wpg:cNvGrpSpPr/>
                            <wpg:grpSpPr>
                              <a:xfrm>
                                <a:off x="30480" y="0"/>
                                <a:ext cx="640080" cy="640080"/>
                                <a:chOff x="0" y="0"/>
                                <a:chExt cx="640080" cy="640080"/>
                              </a:xfrm>
                            </wpg:grpSpPr>
                            <wps:wsp>
                              <wps:cNvPr id="151" name="Oval 151"/>
                              <wps:cNvSpPr/>
                              <wps:spPr>
                                <a:xfrm>
                                  <a:off x="0" y="0"/>
                                  <a:ext cx="640080" cy="6400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2" name="Oval 10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306705" y="306705"/>
                                  <a:ext cx="25096" cy="251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53" name="Straight Connector 153"/>
                            <wps:cNvCnPr/>
                            <wps:spPr>
                              <a:xfrm flipH="1">
                                <a:off x="-217170" y="0"/>
                                <a:ext cx="887731" cy="0"/>
                              </a:xfrm>
                              <a:prstGeom prst="line">
                                <a:avLst/>
                              </a:prstGeom>
                              <a:ln>
                                <a:headEnd type="arrow" w="sm" len="sm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4" name="Straight Connector 154"/>
                            <wps:cNvCnPr/>
                            <wps:spPr>
                              <a:xfrm>
                                <a:off x="-217170" y="0"/>
                                <a:ext cx="440055" cy="735330"/>
                              </a:xfrm>
                              <a:prstGeom prst="line">
                                <a:avLst/>
                              </a:prstGeom>
                              <a:ln>
                                <a:headEnd type="none" w="sm" len="sm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5" name="Straight Connector 155"/>
                            <wps:cNvCnPr/>
                            <wps:spPr>
                              <a:xfrm flipH="1">
                                <a:off x="-102870" y="226441"/>
                                <a:ext cx="64770" cy="3946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7" name="Straight Connector 167"/>
                            <wps:cNvCnPr/>
                            <wps:spPr>
                              <a:xfrm flipV="1">
                                <a:off x="17145" y="-34286"/>
                                <a:ext cx="1" cy="8191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68" name="Text Box 168"/>
                          <wps:cNvSpPr txBox="1"/>
                          <wps:spPr>
                            <a:xfrm>
                              <a:off x="123567" y="222885"/>
                              <a:ext cx="295275" cy="2568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964CB" w:rsidRPr="008964CB" w:rsidRDefault="00943C81" w:rsidP="008964C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15" o:spid="_x0000_s1110" style="position:absolute;margin-left:-2.9pt;margin-top:8.25pt;width:298.2pt;height:71pt;z-index:251628544;mso-width-relative:margin" coordsize="37909,9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">
                <v:roundrect id="Rounded Rectangle 213" o:spid="_x0000_s1111" style="position:absolute;width:37909;height:9017;visibility:visible;mso-wrap-style:square;v-text-anchor:top" arcsize="6092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3y58cA&#10;AADcAAAADwAAAGRycy9kb3ducmV2LnhtbESPS2vDMBCE74X8B7GF3mo5KZTgWAltSKCmveRVyG2x&#10;1g9srRxLTZz++ihQ6HGYmW+YdDGYVpypd7VlBeMoBkGcW11zqWC/Wz9PQTiPrLG1TAqu5GAxHz2k&#10;mGh74Q2dt74UAcIuQQWV910ipcsrMugi2xEHr7C9QR9kX0rd4yXATSsncfwqDdYcFirsaFlR3mx/&#10;jILv96/fprgWq8+MmkO3Px2Pp0Om1NPj8DYD4Wnw/+G/9odWMBm/wP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Ad8ufHAAAA3AAAAA8AAAAAAAAAAAAAAAAAmAIAAGRy&#10;cy9kb3ducmV2LnhtbFBLBQYAAAAABAAEAPUAAACMAwAAAAA=&#10;" filled="f" strokecolor="black [3213]" strokeweight="1pt">
                  <v:textbox>
                    <w:txbxContent>
                      <w:p w:rsidR="00201FDF" w:rsidRDefault="00943C81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Two </w:t>
                        </w:r>
                        <w:r w:rsidR="00580B1D"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Tangents </w:t>
                        </w:r>
                        <w:proofErr w:type="gramStart"/>
                        <w:r>
                          <w:rPr>
                            <w:rFonts w:ascii="Copperplate Gothic Bold" w:hAnsi="Copperplate Gothic Bold" w:cs="Times New Roman"/>
                            <w:color w:val="000000" w:themeColor="text1"/>
                            <w:sz w:val="20"/>
                            <w:szCs w:val="20"/>
                          </w:rPr>
                          <w:t>Thm.</w:t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If two distinct tangents </w:t>
                        </w:r>
                      </w:p>
                      <w:p w:rsidR="00201FDF" w:rsidRDefault="00943C81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are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drawn from an exterior point, the distances </w:t>
                        </w:r>
                      </w:p>
                      <w:p w:rsidR="00201FDF" w:rsidRDefault="00943C81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from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the exterior point to the points of tangency </w:t>
                        </w:r>
                      </w:p>
                      <w:p w:rsidR="00580B1D" w:rsidRPr="00D832B8" w:rsidRDefault="00943C81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are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eq</w:t>
                        </w:r>
                        <w:r w:rsidR="00201FDF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ual. Also, in the figure shown, </w:t>
                        </w:r>
                        <w:r w:rsidR="00201FDF" w:rsidRPr="00201FDF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a</w:t>
                        </w:r>
                        <w:r w:rsidR="00201FDF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+ </w:t>
                        </w:r>
                        <w:r w:rsidR="00201FDF" w:rsidRPr="00201FDF"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  <w:sz w:val="20"/>
                            <w:szCs w:val="20"/>
                          </w:rPr>
                          <w:t>b</w:t>
                        </w:r>
                        <w:r w:rsidR="00201FDF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= 180</w:t>
                        </w:r>
                        <w:r w:rsidR="00201FDF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  <w:p w:rsidR="00580B1D" w:rsidRPr="00D832B8" w:rsidRDefault="00580B1D" w:rsidP="00580B1D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oundrect>
                <v:group id="Group 172" o:spid="_x0000_s1112" style="position:absolute;left:28321;top:698;width:8877;height:7690" coordorigin="1162,2228" coordsize="8877,7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shape id="Text Box 29" o:spid="_x0000_s1113" type="#_x0000_t202" style="position:absolute;left:3352;top:3067;width:2629;height:2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C4700B" w:rsidRPr="008964CB" w:rsidRDefault="008964CB" w:rsidP="00C4700B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 w:rsidRPr="008964CB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group id="Group 149" o:spid="_x0000_s1114" style="position:absolute;left:1162;top:2228;width:8877;height:7697" coordorigin="-2171,-342" coordsize="8877,7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<v:group id="Group 150" o:spid="_x0000_s1115" style="position:absolute;left:304;width:6401;height:6400" coordsize="6400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  <v:oval id="Oval 151" o:spid="_x0000_s1116" style="position:absolute;width:6400;height:6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fAM8EA&#10;AADcAAAADwAAAGRycy9kb3ducmV2LnhtbERPS2sCMRC+F/ofwhS81URRKVujlFZRD4LaHnocNrMP&#10;3EyWTdT4740geJuP7znTebSNOFPna8caBn0Fgjh3puZSw9/v8v0DhA/IBhvHpOFKHuaz15cpZsZd&#10;eE/nQyhFCmGfoYYqhDaT0ucVWfR91xInrnCdxZBgV0rT4SWF20YOlZpIizWnhgpb+q4oPx5OVsP2&#10;f7IZBYxF3LE6qtVq8VPslNa9t/j1CSJQDE/xw702af54APdn0gVyd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HwDPBAAAA3AAAAA8AAAAAAAAAAAAAAAAAmAIAAGRycy9kb3du&#10;cmV2LnhtbFBLBQYAAAAABAAEAPUAAACGAwAAAAA=&#10;" filled="f" strokecolor="black [3213]"/>
                      <v:oval id="Oval 10" o:spid="_x0000_s1117" style="position:absolute;left:3067;top:3067;width:251;height:25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YiO8IA&#10;AADcAAAADwAAAGRycy9kb3ducmV2LnhtbERPS4vCMBC+L/gfwgh7W1MFXa1GEbGwe1nxRa9DMrbF&#10;ZlKaqN1/bxYWvM3H95zFqrO1uFPrK8cKhoMEBLF2puJCwemYfUxB+IBssHZMCn7Jw2rZe1tgatyD&#10;93Q/hELEEPYpKihDaFIpvS7Joh+4hjhyF9daDBG2hTQtPmK4reUoSSbSYsWxocSGNiXp6+FmFfyc&#10;Z/lVf+tp9plvttUl2+X7ZqfUe79bz0EE6sJL/O/+MnH+eAR/z8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xiI7wgAAANwAAAAPAAAAAAAAAAAAAAAAAJgCAABkcnMvZG93&#10;bnJldi54bWxQSwUGAAAAAAQABAD1AAAAhwMAAAAA&#10;" fillcolor="black" stroked="f">
                        <o:lock v:ext="edit" aspectratio="t"/>
                      </v:oval>
                    </v:group>
                    <v:line id="Straight Connector 153" o:spid="_x0000_s1118" style="position:absolute;flip:x;visibility:visible;mso-wrap-style:square" from="-2171,0" to="670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hs3sUAAADcAAAADwAAAGRycy9kb3ducmV2LnhtbESPT2vCQBDF74LfYRmhN7NpiyIxqxSh&#10;f6CXagq9DtkxWc3OhuzWJP30XUHwNsN7vzdv8u1gG3GhzhvHCh6TFARx6bThSsF38TpfgfABWWPj&#10;mBSM5GG7mU5yzLTreU+XQ6hEDGGfoYI6hDaT0pc1WfSJa4mjdnSdxRDXrpK6wz6G20Y+pelSWjQc&#10;L9TY0q6m8nz4tbHGYE9vu3c7Mv8dFz9fn6Y9F0aph9nwsgYRaAh3843+0JFbPMP1mTiB3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hs3sUAAADcAAAADwAAAAAAAAAA&#10;AAAAAAChAgAAZHJzL2Rvd25yZXYueG1sUEsFBgAAAAAEAAQA+QAAAJMDAAAAAA==&#10;" strokecolor="black [3040]">
                      <v:stroke startarrow="open" startarrowwidth="narrow" startarrowlength="short"/>
                    </v:line>
                    <v:line id="Straight Connector 154" o:spid="_x0000_s1119" style="position:absolute;visibility:visible;mso-wrap-style:square" from="-2171,0" to="2228,7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oyr4AAADcAAAADwAAAGRycy9kb3ducmV2LnhtbERPy6rCMBDdC/5DGMGdTX0ivUYRQXCr&#10;9gPGZm7be5tJaWJb/XojCO7mcJ6z2fWmEi01rrSsYBrFIIgzq0vOFaTX42QNwnlkjZVlUvAgB7vt&#10;cLDBRNuOz9RefC5CCLsEFRTe14mULivIoItsTRy4X9sY9AE2udQNdiHcVHIWxytpsOTQUGBNh4Ky&#10;/8vdKOiu8/TWHs8nfmLr0r99Vd7rqVLjUb//AeGp91/xx33SYf5yAe9nwgVy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2pSjKvgAAANwAAAAPAAAAAAAAAAAAAAAAAKEC&#10;AABkcnMvZG93bnJldi54bWxQSwUGAAAAAAQABAD5AAAAjAMAAAAA&#10;" strokecolor="black [3040]">
                      <v:stroke startarrowwidth="narrow" startarrowlength="short" endarrow="open" endarrowwidth="narrow" endarrowlength="short"/>
                    </v:line>
                    <v:line id="Straight Connector 155" o:spid="_x0000_s1120" style="position:absolute;flip:x;visibility:visible;mso-wrap-style:square" from="-1028,2264" to="-381,2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AV38MAAADcAAAADwAAAGRycy9kb3ducmV2LnhtbERPS2vCQBC+C/6HZYTedNNCqqSuUoRC&#10;aUkxUQ/ehuzkQbOzIbsm6b/vFgre5uN7znY/mVYM1LvGsoLHVQSCuLC64UrB+fS23IBwHllja5kU&#10;/JCD/W4+22Ki7cgZDbmvRAhhl6CC2vsukdIVNRl0K9sRB660vUEfYF9J3eMYwk0rn6LoWRpsODTU&#10;2NGhpuI7vxkFpbt1h+tF+3L9kWZp+Vl94XhU6mExvb6A8DT5u/jf/a7D/DiGv2fCBX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QFd/DAAAA3AAAAA8AAAAAAAAAAAAA&#10;AAAAoQIAAGRycy9kb3ducmV2LnhtbFBLBQYAAAAABAAEAPkAAACRAwAAAAA=&#10;" strokecolor="black [3040]"/>
                    <v:line id="Straight Connector 167" o:spid="_x0000_s1121" style="position:absolute;flip:y;visibility:visible;mso-wrap-style:square" from="171,-342" to="171,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LkjsIAAADcAAAADwAAAGRycy9kb3ducmV2LnhtbERPS4vCMBC+L/gfwgje1tQ9qFRjkcLC&#10;sqKoux68Dc30gc2kNNHWf28Ewdt8fM9ZJr2pxY1aV1lWMBlHIIgzqysuFPz/fX/OQTiPrLG2TAru&#10;5CBZDT6WGGvb8YFuR1+IEMIuRgWl900spctKMujGtiEOXG5bgz7AtpC6xS6Em1p+RdFUGqw4NJTY&#10;UFpSdjlejYLcXZv0fNI+n/1uD9t8U+yw2ys1GvbrBQhPvX+LX+4fHeZPZ/B8Jlw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LkjsIAAADcAAAADwAAAAAAAAAAAAAA&#10;AAChAgAAZHJzL2Rvd25yZXYueG1sUEsFBgAAAAAEAAQA+QAAAJADAAAAAA==&#10;" strokecolor="black [3040]"/>
                  </v:group>
                  <v:shape id="Text Box 168" o:spid="_x0000_s1122" type="#_x0000_t202" style="position:absolute;left:1235;top:2228;width:2953;height:2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  <v:textbox>
                      <w:txbxContent>
                        <w:p w:rsidR="008964CB" w:rsidRPr="008964CB" w:rsidRDefault="00943C81" w:rsidP="008964CB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884A27" w:rsidRDefault="00884A27">
      <w:pPr>
        <w:rPr>
          <w:rFonts w:ascii="Times New Roman" w:hAnsi="Times New Roman" w:cs="Times New Roman"/>
        </w:rPr>
      </w:pPr>
    </w:p>
    <w:p w:rsidR="00884A27" w:rsidRDefault="00884A27">
      <w:pPr>
        <w:rPr>
          <w:rFonts w:ascii="Times New Roman" w:hAnsi="Times New Roman" w:cs="Times New Roman"/>
        </w:rPr>
      </w:pPr>
    </w:p>
    <w:p w:rsidR="00884A27" w:rsidRDefault="00884A27">
      <w:pPr>
        <w:rPr>
          <w:rFonts w:ascii="Times New Roman" w:hAnsi="Times New Roman" w:cs="Times New Roman"/>
        </w:rPr>
      </w:pPr>
    </w:p>
    <w:p w:rsidR="00884A27" w:rsidRDefault="00884A27">
      <w:pPr>
        <w:rPr>
          <w:rFonts w:ascii="Times New Roman" w:hAnsi="Times New Roman" w:cs="Times New Roman"/>
        </w:rPr>
      </w:pPr>
    </w:p>
    <w:p w:rsidR="00923259" w:rsidRDefault="0092325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63618D30" wp14:editId="30726133">
                <wp:simplePos x="0" y="0"/>
                <wp:positionH relativeFrom="column">
                  <wp:posOffset>-61784</wp:posOffset>
                </wp:positionH>
                <wp:positionV relativeFrom="paragraph">
                  <wp:posOffset>122212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D6A5772" id="Rounded Rectangle 6" o:spid="_x0000_s1026" style="position:absolute;margin-left:-4.85pt;margin-top:9.6pt;width:86.1pt;height:25.55pt;z-index:25161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PXWYcrgAAAACAEAAA8AAABkcnMv&#10;ZG93bnJldi54bWxMj81uwjAQhO+VeAdrK/UGToPKT5oNqiqh0gOHAlXVm4mXJCJeR7YD6dvXnNrj&#10;7Ixmvs1Xg2nFhZxvLCM8ThIQxKXVDVcIh/16vADhg2KtWsuE8EMeVsXoLleZtlf+oMsuVCKWsM8U&#10;Qh1Cl0npy5qM8hPbEUfvZJ1RIUpXSe3UNZabVqZJMpNGNRwXatXRa03ledcbhPeq/2y67Ulv92az&#10;oe+pe1t/OcSH++HlGUSgIfyF4YYf0aGITEfbs/aiRRgv5zEZ78sUxM2fpU8gjgjzZAqyyOX/B4p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PXWYcrgAAAACAEAAA8AAAAAAAAAAAAA&#10;AAAA/QQAAGRycy9kb3ducmV2LnhtbFBLBQYAAAAABAAEAPMAAAAKBgAAAAA=&#10;" filled="f" strokecolor="black [3213]" strokeweight="1pt"/>
            </w:pict>
          </mc:Fallback>
        </mc:AlternateContent>
      </w:r>
    </w:p>
    <w:p w:rsidR="00923259" w:rsidRPr="008D0658" w:rsidRDefault="00497CE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692C312" wp14:editId="575278A8">
                <wp:simplePos x="0" y="0"/>
                <wp:positionH relativeFrom="column">
                  <wp:posOffset>3853276</wp:posOffset>
                </wp:positionH>
                <wp:positionV relativeFrom="paragraph">
                  <wp:posOffset>226793</wp:posOffset>
                </wp:positionV>
                <wp:extent cx="1636415" cy="1494081"/>
                <wp:effectExtent l="0" t="0" r="0" b="0"/>
                <wp:wrapNone/>
                <wp:docPr id="235" name="Group 2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6415" cy="1494081"/>
                          <a:chOff x="0" y="0"/>
                          <a:chExt cx="1636415" cy="1494081"/>
                        </a:xfrm>
                      </wpg:grpSpPr>
                      <wps:wsp>
                        <wps:cNvPr id="169" name="Text Box 169"/>
                        <wps:cNvSpPr txBox="1"/>
                        <wps:spPr>
                          <a:xfrm>
                            <a:off x="892395" y="320285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g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" name="Text Box 170"/>
                        <wps:cNvSpPr txBox="1"/>
                        <wps:spPr>
                          <a:xfrm>
                            <a:off x="552551" y="354514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1" name="Text Box 171"/>
                        <wps:cNvSpPr txBox="1"/>
                        <wps:spPr>
                          <a:xfrm>
                            <a:off x="288500" y="564777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Text Box 201"/>
                        <wps:cNvSpPr txBox="1"/>
                        <wps:spPr>
                          <a:xfrm>
                            <a:off x="1207790" y="532993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</w:t>
                              </w:r>
                              <w:r w:rsidR="00497CE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5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Text Box 208"/>
                        <wps:cNvSpPr txBox="1"/>
                        <wps:spPr>
                          <a:xfrm>
                            <a:off x="0" y="212708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497CED" w:rsidP="00CF3D9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7</w:t>
                              </w:r>
                              <w:r w:rsidR="00CF3D91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19" name="Group 219"/>
                        <wpg:cNvGrpSpPr/>
                        <wpg:grpSpPr>
                          <a:xfrm>
                            <a:off x="173589" y="200484"/>
                            <a:ext cx="1080428" cy="1080464"/>
                            <a:chOff x="0" y="0"/>
                            <a:chExt cx="1080428" cy="1080464"/>
                          </a:xfrm>
                        </wpg:grpSpPr>
                        <wps:wsp>
                          <wps:cNvPr id="217" name="Oval 217"/>
                          <wps:cNvSpPr/>
                          <wps:spPr>
                            <a:xfrm>
                              <a:off x="520768" y="520767"/>
                              <a:ext cx="36564" cy="365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8" name="Oval 218"/>
                          <wps:cNvSpPr/>
                          <wps:spPr>
                            <a:xfrm>
                              <a:off x="0" y="0"/>
                              <a:ext cx="1080428" cy="10804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20" name="Straight Connector 220"/>
                        <wps:cNvCnPr/>
                        <wps:spPr>
                          <a:xfrm>
                            <a:off x="594115" y="215153"/>
                            <a:ext cx="557416" cy="84080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Straight Connector 221"/>
                        <wps:cNvCnPr/>
                        <wps:spPr>
                          <a:xfrm flipH="1">
                            <a:off x="210263" y="215153"/>
                            <a:ext cx="383852" cy="704372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Straight Connector 222"/>
                        <wps:cNvCnPr/>
                        <wps:spPr>
                          <a:xfrm flipH="1">
                            <a:off x="210263" y="339844"/>
                            <a:ext cx="863056" cy="57926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Straight Connector 223"/>
                        <wps:cNvCnPr/>
                        <wps:spPr>
                          <a:xfrm>
                            <a:off x="1073319" y="339844"/>
                            <a:ext cx="77962" cy="716049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Text Box 224"/>
                        <wps:cNvSpPr txBox="1"/>
                        <wps:spPr>
                          <a:xfrm>
                            <a:off x="466979" y="1210236"/>
                            <a:ext cx="532202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497CED" w:rsidP="00497CE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26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765259" y="0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497CED" w:rsidP="00497CE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92C312" id="Group 235" o:spid="_x0000_s1123" style="position:absolute;margin-left:303.4pt;margin-top:17.85pt;width:128.85pt;height:117.65pt;z-index:251689984" coordsize="16364,14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">
                <v:shape id="Text Box 169" o:spid="_x0000_s1124" type="#_x0000_t202" style="position:absolute;left:8923;top:3202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GPs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nJK1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xRj7EAAAA3AAAAA8AAAAAAAAAAAAAAAAAmAIAAGRycy9k&#10;b3ducmV2LnhtbFBLBQYAAAAABAAEAPUAAACJAwAAAAA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g</w:t>
                        </w:r>
                        <w:proofErr w:type="gramEnd"/>
                      </w:p>
                    </w:txbxContent>
                  </v:textbox>
                </v:shape>
                <v:shape id="Text Box 170" o:spid="_x0000_s1125" type="#_x0000_t202" style="position:absolute;left:5525;top:3545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171" o:spid="_x0000_s1126" type="#_x0000_t202" style="position:absolute;left:2885;top:5647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7c5c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P81hr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3OXEAAAA3AAAAA8AAAAAAAAAAAAAAAAAmAIAAGRycy9k&#10;b3ducmV2LnhtbFBLBQYAAAAABAAEAPUAAACJAwAAAAA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Text Box 201" o:spid="_x0000_s1127" type="#_x0000_t202" style="position:absolute;left:12077;top:5329;width:428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3O5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i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/c7kxQAAANwAAAAPAAAAAAAAAAAAAAAAAJgCAABkcnMv&#10;ZG93bnJldi54bWxQSwUGAAAAAAQABAD1AAAAigMAAAAA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</w:t>
                        </w:r>
                        <w:r w:rsidR="00497CE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5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shape id="Text Box 208" o:spid="_x0000_s1128" type="#_x0000_t202" style="position:absolute;top:2127;width:428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ecIA&#10;AADcAAAADwAAAGRycy9kb3ducmV2LnhtbERPy4rCMBTdD/gP4QqzG1MLM0g1LVIQRcaFj427a3Nt&#10;i81NbaJ2/PrJQnB5OO9Z1ptG3KlztWUF41EEgriwuuZSwWG/+JqAcB5ZY2OZFPyRgywdfMww0fbB&#10;W7rvfClCCLsEFVTet4mUrqjIoBvZljhwZ9sZ9AF2pdQdPkK4aWQcRT/SYM2hocKW8oqKy+5mFKzz&#10;xQa3p9hMnk2+/D3P2+vh+K3U57CfT0F46v1b/HKvtII4C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2d5wgAAANwAAAAPAAAAAAAAAAAAAAAAAJgCAABkcnMvZG93&#10;bnJldi54bWxQSwUGAAAAAAQABAD1AAAAhwMAAAAA&#10;" filled="f" stroked="f" strokeweight=".5pt">
                  <v:textbox>
                    <w:txbxContent>
                      <w:p w:rsidR="00CF3D91" w:rsidRPr="00CF3D91" w:rsidRDefault="00497CED" w:rsidP="00CF3D9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7</w:t>
                        </w:r>
                        <w:r w:rsidR="00CF3D91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group id="Group 219" o:spid="_x0000_s1129" style="position:absolute;left:1735;top:2004;width:10805;height:10805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oval id="Oval 217" o:spid="_x0000_s1130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rLWMQA&#10;AADcAAAADwAAAGRycy9kb3ducmV2LnhtbESPwWrDMBBE74X8g9hCbo3sHNLGiWxKgqH0UKiTD1is&#10;jeXEWhlLtZ2/jwqFHoeZecPsi9l2YqTBt44VpKsEBHHtdMuNgvOpfHkD4QOyxs4xKbiThyJfPO0x&#10;027ibxqr0IgIYZ+hAhNCn0npa0MW/cr1xNG7uMFiiHJopB5winDbyXWSbKTFluOCwZ4Ohupb9WMV&#10;bEJl2tv1675NDsfpMy0v8uqlUsvn+X0HItAc/sN/7Q+tYJ2+wu+ZeARk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ay1jEAAAA3AAAAA8AAAAAAAAAAAAAAAAAmAIAAGRycy9k&#10;b3ducmV2LnhtbFBLBQYAAAAABAAEAPUAAACJAwAAAAA=&#10;" fillcolor="black [3213]" stroked="f" strokeweight="2pt"/>
                  <v:oval id="Oval 218" o:spid="_x0000_s1131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KxEsIA&#10;AADcAAAADwAAAGRycy9kb3ducmV2LnhtbERPy2oCMRTdF/yHcAV3nUSRoUyNUqrFdlHQ0UWXl8md&#10;B05uhknqpH/fLApdHs57s4u2F3cafedYwzJTIIgrZzpuNFwvb49PIHxANtg7Jg0/5GG3nT1ssDBu&#10;4jPdy9CIFMK+QA1tCEMhpa9asugzNxAnrnajxZDg2Egz4pTCbS9XSuXSYsepocWBXluqbuW31fD5&#10;lX+sA8Y6nljd1PF42NcnpfViHl+eQQSK4V/85343GlbLtDadSUd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MrESwgAAANwAAAAPAAAAAAAAAAAAAAAAAJgCAABkcnMvZG93&#10;bnJldi54bWxQSwUGAAAAAAQABAD1AAAAhwMAAAAA&#10;" filled="f" strokecolor="black [3213]"/>
                </v:group>
                <v:line id="Straight Connector 220" o:spid="_x0000_s1132" style="position:absolute;visibility:visible;mso-wrap-style:square" from="5941,2151" to="11515,10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AxZM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TOD+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7AxZMIAAADcAAAADwAAAAAAAAAAAAAA&#10;AAChAgAAZHJzL2Rvd25yZXYueG1sUEsFBgAAAAAEAAQA+QAAAJADAAAAAA==&#10;" strokecolor="black [3213]"/>
                <v:line id="Straight Connector 221" o:spid="_x0000_s1133" style="position:absolute;flip:x;visibility:visible;mso-wrap-style:square" from="2102,2151" to="5941,9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zUi8UAAADcAAAADwAAAGRycy9kb3ducmV2LnhtbESPUWvCMBSF3wf+h3AF39bU4mTrGmUT&#10;BrIXmfoDLs1dU2xuapJp7a83g8EeD+ec73Cq9WA7cSEfWscK5lkOgrh2uuVGwfHw8fgMIkRkjZ1j&#10;UnCjAOvV5KHCUrsrf9FlHxuRIBxKVGBi7EspQ23IYshcT5y8b+ctxiR9I7XHa4LbThZ5vpQWW04L&#10;BnvaGKpP+x+roBvjcXx535gxPy9uerdbOv/0qdRsOry9gog0xP/wX3urFRTFHH7Pp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zUi8UAAADcAAAADwAAAAAAAAAA&#10;AAAAAAChAgAAZHJzL2Rvd25yZXYueG1sUEsFBgAAAAAEAAQA+QAAAJMDAAAAAA==&#10;" strokecolor="black [3213]"/>
                <v:line id="Straight Connector 222" o:spid="_x0000_s1134" style="position:absolute;flip:x;visibility:visible;mso-wrap-style:square" from="2102,3398" to="10733,9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5K/MUAAADcAAAADwAAAGRycy9kb3ducmV2LnhtbESPUWvCMBSF3wf+h3AF32ZqcbJV07IJ&#10;wtiLzPkDLs1dU2xuahK19tcvg8EeD+ec73A21WA7cSUfWscKFvMMBHHtdMuNguPX7vEZRIjIGjvH&#10;pOBOAapy8rDBQrsbf9L1EBuRIBwKVGBi7AspQ23IYpi7njh5385bjEn6RmqPtwS3ncyzbCUttpwW&#10;DPa0NVSfDheroBvjcXx525oxOy/ver9fOf/0odRsOryuQUQa4n/4r/2uFeR5Dr9n0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5K/MUAAADcAAAADwAAAAAAAAAA&#10;AAAAAAChAgAAZHJzL2Rvd25yZXYueG1sUEsFBgAAAAAEAAQA+QAAAJMDAAAAAA==&#10;" strokecolor="black [3213]"/>
                <v:line id="Straight Connector 223" o:spid="_x0000_s1135" style="position:absolute;visibility:visible;mso-wrap-style:square" from="10733,3398" to="11512,10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KvE8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Vp+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irxPGAAAA3AAAAA8AAAAAAAAA&#10;AAAAAAAAoQIAAGRycy9kb3ducmV2LnhtbFBLBQYAAAAABAAEAPkAAACUAwAAAAA=&#10;" strokecolor="black [3213]"/>
                <v:shape id="Text Box 224" o:spid="_x0000_s1136" type="#_x0000_t202" style="position:absolute;left:4669;top:12102;width:5322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xHM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PzEcxQAAANwAAAAPAAAAAAAAAAAAAAAAAJgCAABkcnMv&#10;ZG93bnJldi54bWxQSwUGAAAAAAQABAD1AAAAigMAAAAA&#10;" filled="f" stroked="f" strokeweight=".5pt">
                  <v:textbox>
                    <w:txbxContent>
                      <w:p w:rsidR="00497CED" w:rsidRPr="00CF3D91" w:rsidRDefault="00497CED" w:rsidP="00497CE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26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shape id="Text Box 227" o:spid="_x0000_s1137" type="#_x0000_t202" style="position:absolute;left:7652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<v:textbox>
                    <w:txbxContent>
                      <w:p w:rsidR="00497CED" w:rsidRPr="00CF3D91" w:rsidRDefault="00497CED" w:rsidP="00497CE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923259" w:rsidRPr="00923259">
        <w:rPr>
          <w:rFonts w:ascii="Times New Roman" w:hAnsi="Times New Roman" w:cs="Times New Roman"/>
          <w:sz w:val="28"/>
          <w:szCs w:val="28"/>
        </w:rPr>
        <w:t>EXAMPLES</w:t>
      </w:r>
      <w:r w:rsidR="008D0658">
        <w:rPr>
          <w:rFonts w:ascii="Times New Roman" w:hAnsi="Times New Roman" w:cs="Times New Roman"/>
          <w:sz w:val="28"/>
          <w:szCs w:val="28"/>
        </w:rPr>
        <w:t xml:space="preserve">    </w:t>
      </w:r>
      <w:r w:rsidR="008D0658">
        <w:rPr>
          <w:rFonts w:ascii="Times New Roman" w:hAnsi="Times New Roman" w:cs="Times New Roman"/>
        </w:rPr>
        <w:t>Find the value of each labeled part in degrees. Assume bold points are centers or points of tangency.</w:t>
      </w:r>
    </w:p>
    <w:p w:rsidR="00201FDF" w:rsidRDefault="00CF3D91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DFB30C3" wp14:editId="688A8FCA">
                <wp:simplePos x="0" y="0"/>
                <wp:positionH relativeFrom="column">
                  <wp:posOffset>278701</wp:posOffset>
                </wp:positionH>
                <wp:positionV relativeFrom="paragraph">
                  <wp:posOffset>51435</wp:posOffset>
                </wp:positionV>
                <wp:extent cx="1436825" cy="1283698"/>
                <wp:effectExtent l="0" t="0" r="0" b="12065"/>
                <wp:wrapNone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6825" cy="1283698"/>
                          <a:chOff x="0" y="0"/>
                          <a:chExt cx="1436825" cy="1283698"/>
                        </a:xfrm>
                      </wpg:grpSpPr>
                      <wpg:grpSp>
                        <wpg:cNvPr id="136" name="Group 136"/>
                        <wpg:cNvGrpSpPr/>
                        <wpg:grpSpPr>
                          <a:xfrm>
                            <a:off x="114912" y="202928"/>
                            <a:ext cx="1080770" cy="1080770"/>
                            <a:chOff x="0" y="0"/>
                            <a:chExt cx="1081216" cy="1081216"/>
                          </a:xfrm>
                        </wpg:grpSpPr>
                        <wps:wsp>
                          <wps:cNvPr id="134" name="Oval 134"/>
                          <wps:cNvSpPr/>
                          <wps:spPr>
                            <a:xfrm>
                              <a:off x="0" y="0"/>
                              <a:ext cx="1081216" cy="1081216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Oval 135"/>
                          <wps:cNvSpPr/>
                          <wps:spPr>
                            <a:xfrm>
                              <a:off x="522620" y="522621"/>
                              <a:ext cx="36591" cy="36576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" name="Straight Connector 137"/>
                        <wps:cNvCnPr/>
                        <wps:spPr>
                          <a:xfrm>
                            <a:off x="330065" y="315394"/>
                            <a:ext cx="645795" cy="85915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Text Box 138"/>
                        <wps:cNvSpPr txBox="1"/>
                        <wps:spPr>
                          <a:xfrm>
                            <a:off x="0" y="924180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Straight Connector 139"/>
                        <wps:cNvCnPr/>
                        <wps:spPr>
                          <a:xfrm>
                            <a:off x="635680" y="205373"/>
                            <a:ext cx="339291" cy="9696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>
                            <a:off x="635680" y="205373"/>
                            <a:ext cx="493395" cy="28003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Text Box 156"/>
                        <wps:cNvSpPr txBox="1"/>
                        <wps:spPr>
                          <a:xfrm>
                            <a:off x="625900" y="611230"/>
                            <a:ext cx="30670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1129553" y="677243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2" name="Text Box 182"/>
                        <wps:cNvSpPr txBox="1"/>
                        <wps:spPr>
                          <a:xfrm>
                            <a:off x="823938" y="58678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5" name="Text Box 185"/>
                        <wps:cNvSpPr txBox="1"/>
                        <wps:spPr>
                          <a:xfrm>
                            <a:off x="276276" y="0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38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Text Box 207"/>
                        <wps:cNvSpPr txBox="1"/>
                        <wps:spPr>
                          <a:xfrm>
                            <a:off x="662574" y="283611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3D91" w:rsidRPr="00CF3D91" w:rsidRDefault="00CF3D91" w:rsidP="00CF3D91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41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FB30C3" id="Group 216" o:spid="_x0000_s1138" style="position:absolute;margin-left:21.95pt;margin-top:4.05pt;width:113.15pt;height:101.1pt;z-index:251665408" coordsize="14368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">
                <v:group id="Group 136" o:spid="_x0000_s1139" style="position:absolute;left:1149;top:2029;width:10807;height:10807" coordsize="10812,10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oval id="Oval 134" o:spid="_x0000_s1140" style="position:absolute;width:10812;height:108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+GC8EA&#10;AADcAAAADwAAAGRycy9kb3ducmV2LnhtbERPS2sCMRC+C/0PYQq9aVIrUlajSG1RD4JaDx6HzewD&#10;N5Nlk2r6740geJuP7znTebSNuFDna8ca3gcKBHHuTM2lhuPvT/8ThA/IBhvHpOGfPMxnL70pZsZd&#10;eU+XQyhFCmGfoYYqhDaT0ucVWfQD1xInrnCdxZBgV0rT4TWF20YOlRpLizWnhgpb+qooPx/+rIbt&#10;abwZBYxF3LE6q9Xqe1nslNZvr3ExAREohqf44V6bNP9jBPdn0gVyd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3vhgvBAAAA3AAAAA8AAAAAAAAAAAAAAAAAmAIAAGRycy9kb3du&#10;cmV2LnhtbFBLBQYAAAAABAAEAPUAAACGAwAAAAA=&#10;" filled="f" strokecolor="black [3213]"/>
                  <v:oval id="Oval 135" o:spid="_x0000_s1141" style="position:absolute;left:5226;top:5226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TNqMEA&#10;AADcAAAADwAAAGRycy9kb3ducmV2LnhtbERPzYrCMBC+C/sOYQRvNtVFcatRFhdB9iBY9wGGZmyq&#10;zaQ00da33wiCt/n4fme16W0t7tT6yrGCSZKCIC6crrhU8HfajRcgfEDWWDsmBQ/ysFl/DFaYadfx&#10;ke55KEUMYZ+hAhNCk0npC0MWfeIa4sidXWsxRNiWUrfYxXBby2mazqXFimODwYa2hoprfrMK5iE3&#10;1fVyeHyl25/ud7I7y4uXSo2G/fcSRKA+vMUv917H+Z8zeD4TL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UzajBAAAA3AAAAA8AAAAAAAAAAAAAAAAAmAIAAGRycy9kb3du&#10;cmV2LnhtbFBLBQYAAAAABAAEAPUAAACGAwAAAAA=&#10;" fillcolor="black [3213]" stroked="f" strokeweight="2pt"/>
                </v:group>
                <v:line id="Straight Connector 137" o:spid="_x0000_s1142" style="position:absolute;visibility:visible;mso-wrap-style:square" from="3300,3153" to="9758,11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VescMAAADcAAAADwAAAGRycy9kb3ducmV2LnhtbERPTWvCQBC9C/6HZQq96UZLjURXCYJQ&#10;60nb4nXITpO02dmwu43RX+8KQm/zeJ+zXPemER05X1tWMBknIIgLq2suFXx+bEdzED4ga2wsk4IL&#10;eVivhoMlZtqe+UDdMZQihrDPUEEVQptJ6YuKDPqxbYkj922dwRChK6V2eI7hppHTJJlJgzXHhgpb&#10;2lRU/B7/jIJ58f7j8jTfTV6/2vTaTfez7SlV6vmpzxcgAvXhX/xwv+k4/yWF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lXrHDAAAA3AAAAA8AAAAAAAAAAAAA&#10;AAAAoQIAAGRycy9kb3ducmV2LnhtbFBLBQYAAAAABAAEAPkAAACRAwAAAAA=&#10;" strokecolor="black [3213]"/>
                <v:shape id="Text Box 138" o:spid="_x0000_s1143" type="#_x0000_t202" style="position:absolute;top:9241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7MuM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R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7MuMYAAADcAAAADwAAAAAAAAAAAAAAAACYAgAAZHJz&#10;L2Rvd25yZXYueG1sUEsFBgAAAAAEAAQA9QAAAIsDAAAAAA==&#10;" filled="f" stroked="f" strokeweight=".5pt">
                  <v:textbox>
                    <w:txbxContent>
                      <w:p w:rsidR="00CF3D91" w:rsidRPr="00CF3D91" w:rsidRDefault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line id="Straight Connector 139" o:spid="_x0000_s1144" style="position:absolute;visibility:visible;mso-wrap-style:square" from="6356,2053" to="9749,11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ZvWMQAAADcAAAADwAAAGRycy9kb3ducmV2LnhtbERPTWvCQBC9C/0PyxS86UZFY1NXCYLQ&#10;2pO2pdchO02i2dmwu8bor+8WCr3N433OatObRnTkfG1ZwWScgCAurK65VPDxvhstQfiArLGxTApu&#10;5GGzfhisMNP2ygfqjqEUMYR9hgqqENpMSl9UZNCPbUscuW/rDIYIXSm1w2sMN42cJslCGqw5NlTY&#10;0rai4ny8GAXLYn9yeZq/TuafbXrvpm+L3Veq1PCxz59BBOrDv/jP/aLj/NkT/D4TL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dm9YxAAAANwAAAAPAAAAAAAAAAAA&#10;AAAAAKECAABkcnMvZG93bnJldi54bWxQSwUGAAAAAAQABAD5AAAAkgMAAAAA&#10;" strokecolor="black [3213]"/>
                <v:line id="Straight Connector 141" o:spid="_x0000_s1145" style="position:absolute;visibility:visible;mso-wrap-style:square" from="6356,2053" to="11290,4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QI8MAAADcAAAADwAAAGRycy9kb3ducmV2LnhtbERPTWvCQBC9F/wPywi91U2kNRJdJQhC&#10;bU/aFq9Ddkyi2dmwu42xv75bEHqbx/uc5XowrejJ+caygnSSgCAurW64UvD5sX2ag/ABWWNrmRTc&#10;yMN6NXpYYq7tlffUH0IlYgj7HBXUIXS5lL6syaCf2I44cifrDIYIXSW1w2sMN62cJslMGmw4NtTY&#10;0aam8nL4Ngrm5dvZFVmxS1++uuynn77PtsdMqcfxUCxABBrCv/juftVx/nM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GECPDAAAA3AAAAA8AAAAAAAAAAAAA&#10;AAAAoQIAAGRycy9kb3ducmV2LnhtbFBLBQYAAAAABAAEAPkAAACRAwAAAAA=&#10;" strokecolor="black [3213]"/>
                <v:shape id="Text Box 156" o:spid="_x0000_s1146" type="#_x0000_t202" style="position:absolute;left:6259;top:6112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IY8c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ghjxwgAAANwAAAAPAAAAAAAAAAAAAAAAAJgCAABkcnMvZG93&#10;bnJldi54bWxQSwUGAAAAAAQABAD1AAAAhwMAAAAA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81" o:spid="_x0000_s1147" type="#_x0000_t202" style="position:absolute;left:11295;top:6772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182" o:spid="_x0000_s1148" type="#_x0000_t202" style="position:absolute;left:8239;top:586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185" o:spid="_x0000_s1149" type="#_x0000_t202" style="position:absolute;left:2762;width:428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qwcMA&#10;AADcAAAADwAAAGRycy9kb3ducmV2LnhtbERPTYvCMBC9C/sfwix401RBKV2jSEFWRA+6vextthnb&#10;YjPpNlGrv94Igrd5vM+ZLTpTiwu1rrKsYDSMQBDnVldcKMh+VoMYhPPIGmvLpOBGDhbzj94ME22v&#10;vKfLwRcihLBLUEHpfZNI6fKSDLqhbYgDd7StQR9gW0jd4jWEm1qOo2gqDVYcGkpsKC0pPx3ORsEm&#10;Xe1w/zc28b1Ov7fHZfOf/U6U6n92yy8Qnjr/Fr/cax3mxxN4PhMu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CqwcMAAADcAAAADwAAAAAAAAAAAAAAAACYAgAAZHJzL2Rv&#10;d25yZXYueG1sUEsFBgAAAAAEAAQA9QAAAIgDAAAAAA=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38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shape id="Text Box 207" o:spid="_x0000_s1150" type="#_x0000_t202" style="position:absolute;left:6625;top:2836;width:428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zC8YA&#10;AADcAAAADwAAAGRycy9kb3ducmV2LnhtbESPQWvCQBSE74X+h+UVvNWNAa2kriKB0FL0YOqlt9fs&#10;Mwlm36bZbZL6612h4HGYmW+Y1WY0jeipc7VlBbNpBIK4sLrmUsHxM3tegnAeWWNjmRT8kYPN+vFh&#10;hYm2Ax+oz30pAoRdggoq79tESldUZNBNbUscvJPtDPogu1LqDocAN42Mo2ghDdYcFipsKa2oOOe/&#10;RsFHmu3x8B2b5aVJ33anbftz/JorNXkat68gPI3+Hv5vv2sFcfQ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jzC8YAAADcAAAADwAAAAAAAAAAAAAAAACYAgAAZHJz&#10;L2Rvd25yZXYueG1sUEsFBgAAAAAEAAQA9QAAAIsDAAAAAA==&#10;" filled="f" stroked="f" strokeweight=".5pt">
                  <v:textbox>
                    <w:txbxContent>
                      <w:p w:rsidR="00CF3D91" w:rsidRPr="00CF3D91" w:rsidRDefault="00CF3D91" w:rsidP="00CF3D91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41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0658"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 wp14:anchorId="26BB2841" wp14:editId="7504005B">
                <wp:simplePos x="0" y="0"/>
                <wp:positionH relativeFrom="column">
                  <wp:posOffset>-61784</wp:posOffset>
                </wp:positionH>
                <wp:positionV relativeFrom="paragraph">
                  <wp:posOffset>147079</wp:posOffset>
                </wp:positionV>
                <wp:extent cx="3876212" cy="231913"/>
                <wp:effectExtent l="0" t="0" r="10160" b="15875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29" name="Oval 12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Oval 13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1B40C0" id="Group 43" o:spid="_x0000_s1026" style="position:absolute;margin-left:-4.85pt;margin-top:11.6pt;width:305.2pt;height:18.25pt;z-index:251634688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">
                <v:oval id="Oval 12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g+MsEA&#10;AADcAAAADwAAAGRycy9kb3ducmV2LnhtbERPyWrDMBC9B/oPYgq5hFqKCyF1LYdSaJses3zAYE1t&#10;Y2tkLMXL30eFQm/zeOvkh9l2YqTBN441bBMFgrh0puFKw/Xy8bQH4QOywc4xaVjIw6F4WOWYGTfx&#10;icZzqEQMYZ+hhjqEPpPSlzVZ9InriSP34waLIcKhkmbAKYbbTqZK7aTFhmNDjT2911S255vVMH6m&#10;R9osuEzVvl/UafP13apnrdeP89sriEBz+Bf/uY8mzk9f4PeZeIEs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oPjLBAAAA3AAAAA8AAAAAAAAAAAAAAAAAmAIAAGRycy9kb3du&#10;cmV2LnhtbFBLBQYAAAAABAAEAPUAAACGAwAAAAA=&#10;" filled="f" strokecolor="black [3213]" strokeweight="1pt"/>
                <v:oval id="Oval 13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sBcsQA&#10;AADcAAAADwAAAGRycy9kb3ducmV2LnhtbESPzWrDQAyE74W+w6JAL6HZbQIluFmHUEibHpP0AYRX&#10;tY29WuPd+Ofto0OgN4kZzXza7SffqoH6WAe28LYyoIiL4GouLfxej69bUDEhO2wDk4WZIuzz56cd&#10;Zi6MfKbhkkolIRwztFCl1GVax6Iij3EVOmLR/kLvMcnal9r1OEq4b/XamHftsWZpqLCjz4qK5nLz&#10;Foav9YmWM85jue1mc15+/zRmY+3LYjp8gEo0pX/z4/rkBH8j+PKMTK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LAXLEAAAA3AAAAA8AAAAAAAAAAAAAAAAAmAIAAGRycy9k&#10;b3ducmV2LnhtbFBLBQYAAAAABAAEAPUAAACJAwAAAAA=&#10;" filled="f" strokecolor="black [3213]" strokeweight="1pt"/>
              </v:group>
            </w:pict>
          </mc:Fallback>
        </mc:AlternateContent>
      </w:r>
    </w:p>
    <w:p w:rsidR="00201FDF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8D0658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8D0658" w:rsidRDefault="00FE18AB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68F2924B" wp14:editId="3CE32548">
                <wp:simplePos x="0" y="0"/>
                <wp:positionH relativeFrom="column">
                  <wp:posOffset>3742245</wp:posOffset>
                </wp:positionH>
                <wp:positionV relativeFrom="paragraph">
                  <wp:posOffset>161538</wp:posOffset>
                </wp:positionV>
                <wp:extent cx="1440997" cy="1595056"/>
                <wp:effectExtent l="0" t="0" r="0" b="5715"/>
                <wp:wrapNone/>
                <wp:docPr id="264" name="Group 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0997" cy="1595056"/>
                          <a:chOff x="0" y="0"/>
                          <a:chExt cx="1440997" cy="1595056"/>
                        </a:xfrm>
                      </wpg:grpSpPr>
                      <wpg:grpSp>
                        <wpg:cNvPr id="244" name="Group 244"/>
                        <wpg:cNvGrpSpPr/>
                        <wpg:grpSpPr>
                          <a:xfrm>
                            <a:off x="0" y="0"/>
                            <a:ext cx="1440997" cy="1595056"/>
                            <a:chOff x="0" y="-306983"/>
                            <a:chExt cx="1441504" cy="1596502"/>
                          </a:xfrm>
                        </wpg:grpSpPr>
                        <wps:wsp>
                          <wps:cNvPr id="245" name="Text Box 245"/>
                          <wps:cNvSpPr txBox="1"/>
                          <wps:spPr>
                            <a:xfrm>
                              <a:off x="0" y="176893"/>
                              <a:ext cx="42862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5829" w:rsidRPr="00CF3D91" w:rsidRDefault="00445829" w:rsidP="00445829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80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6" name="Text Box 246"/>
                          <wps:cNvSpPr txBox="1"/>
                          <wps:spPr>
                            <a:xfrm>
                              <a:off x="338279" y="472266"/>
                              <a:ext cx="42862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5829" w:rsidRPr="00CF3D91" w:rsidRDefault="00A44069" w:rsidP="00445829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58</w:t>
                                </w:r>
                                <w:r w:rsidR="00445829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7" name="Text Box 247"/>
                          <wps:cNvSpPr txBox="1"/>
                          <wps:spPr>
                            <a:xfrm>
                              <a:off x="1134799" y="-306983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5829" w:rsidRPr="00CF3D91" w:rsidRDefault="00445829" w:rsidP="0044582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Text Box 248"/>
                          <wps:cNvSpPr txBox="1"/>
                          <wps:spPr>
                            <a:xfrm>
                              <a:off x="766782" y="295873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5829" w:rsidRPr="00CF3D91" w:rsidRDefault="00445829" w:rsidP="0044582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9" name="Text Box 249"/>
                          <wps:cNvSpPr txBox="1"/>
                          <wps:spPr>
                            <a:xfrm>
                              <a:off x="827572" y="1005313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45829" w:rsidRPr="00CF3D91" w:rsidRDefault="00A44069" w:rsidP="0044582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51" name="Group 251"/>
                          <wpg:cNvGrpSpPr/>
                          <wpg:grpSpPr>
                            <a:xfrm>
                              <a:off x="269422" y="0"/>
                              <a:ext cx="1080428" cy="1080464"/>
                              <a:chOff x="0" y="0"/>
                              <a:chExt cx="1080428" cy="1080464"/>
                            </a:xfrm>
                          </wpg:grpSpPr>
                          <wps:wsp>
                            <wps:cNvPr id="252" name="Oval 252"/>
                            <wps:cNvSpPr/>
                            <wps:spPr>
                              <a:xfrm>
                                <a:off x="520768" y="520767"/>
                                <a:ext cx="36564" cy="3655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3" name="Oval 253"/>
                            <wps:cNvSpPr/>
                            <wps:spPr>
                              <a:xfrm>
                                <a:off x="0" y="0"/>
                                <a:ext cx="1080428" cy="1080464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5" name="Straight Connector 255"/>
                          <wps:cNvCnPr/>
                          <wps:spPr>
                            <a:xfrm flipH="1">
                              <a:off x="577418" y="-306983"/>
                              <a:ext cx="771983" cy="356558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6" name="Straight Connector 256"/>
                          <wps:cNvCnPr>
                            <a:stCxn id="253" idx="6"/>
                            <a:endCxn id="252" idx="2"/>
                          </wps:cNvCnPr>
                          <wps:spPr>
                            <a:xfrm flipH="1" flipV="1">
                              <a:off x="790190" y="539042"/>
                              <a:ext cx="559659" cy="119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Straight Connector 257"/>
                          <wps:cNvCnPr>
                            <a:endCxn id="253" idx="6"/>
                          </wps:cNvCnPr>
                          <wps:spPr>
                            <a:xfrm>
                              <a:off x="1349763" y="-306983"/>
                              <a:ext cx="0" cy="84721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59" name="Oval 259"/>
                        <wps:cNvSpPr/>
                        <wps:spPr>
                          <a:xfrm>
                            <a:off x="1327469" y="833198"/>
                            <a:ext cx="36559" cy="3654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Oval 260"/>
                        <wps:cNvSpPr/>
                        <wps:spPr>
                          <a:xfrm>
                            <a:off x="564881" y="335397"/>
                            <a:ext cx="36559" cy="3654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Straight Connector 261"/>
                        <wps:cNvCnPr/>
                        <wps:spPr>
                          <a:xfrm flipH="1" flipV="1">
                            <a:off x="575472" y="356580"/>
                            <a:ext cx="228600" cy="4890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2" name="Straight Connector 262"/>
                        <wps:cNvCnPr/>
                        <wps:spPr>
                          <a:xfrm flipV="1">
                            <a:off x="324807" y="363641"/>
                            <a:ext cx="250211" cy="717863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 flipH="1">
                            <a:off x="324807" y="847320"/>
                            <a:ext cx="1021736" cy="23589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F2924B" id="Group 264" o:spid="_x0000_s1151" style="position:absolute;margin-left:294.65pt;margin-top:12.7pt;width:113.45pt;height:125.6pt;z-index:251728896" coordsize="14409,15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">
                <v:group id="Group 244" o:spid="_x0000_s1152" style="position:absolute;width:14409;height:15950" coordorigin=",-3069" coordsize="14415,15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shape id="Text Box 245" o:spid="_x0000_s1153" type="#_x0000_t202" style="position:absolute;top:1768;width:4286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xxJ8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SscSfHAAAA3AAAAA8AAAAAAAAAAAAAAAAAmAIAAGRy&#10;cy9kb3ducmV2LnhtbFBLBQYAAAAABAAEAPUAAACMAwAAAAA=&#10;" filled="f" stroked="f" strokeweight=".5pt">
                    <v:textbox>
                      <w:txbxContent>
                        <w:p w:rsidR="00445829" w:rsidRPr="00CF3D91" w:rsidRDefault="00445829" w:rsidP="00445829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80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  <v:shape id="Text Box 246" o:spid="_x0000_s1154" type="#_x0000_t202" style="position:absolute;left:3382;top:4722;width:428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7vU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+71DHAAAA3AAAAA8AAAAAAAAAAAAAAAAAmAIAAGRy&#10;cy9kb3ducmV2LnhtbFBLBQYAAAAABAAEAPUAAACMAwAAAAA=&#10;" filled="f" stroked="f" strokeweight=".5pt">
                    <v:textbox>
                      <w:txbxContent>
                        <w:p w:rsidR="00445829" w:rsidRPr="00CF3D91" w:rsidRDefault="00A44069" w:rsidP="00445829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58</w:t>
                          </w:r>
                          <w:r w:rsidR="00445829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  <v:shape id="Text Box 247" o:spid="_x0000_s1155" type="#_x0000_t202" style="position:absolute;left:11347;top:-3069;width:306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  <v:textbox>
                      <w:txbxContent>
                        <w:p w:rsidR="00445829" w:rsidRPr="00CF3D91" w:rsidRDefault="00445829" w:rsidP="00445829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Text Box 248" o:spid="_x0000_s1156" type="#_x0000_t202" style="position:absolute;left:7667;top:2958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3eu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3eucMAAADcAAAADwAAAAAAAAAAAAAAAACYAgAAZHJzL2Rv&#10;d25yZXYueG1sUEsFBgAAAAAEAAQA9QAAAIgDAAAAAA==&#10;" filled="f" stroked="f" strokeweight=".5pt">
                    <v:textbox>
                      <w:txbxContent>
                        <w:p w:rsidR="00445829" w:rsidRPr="00CF3D91" w:rsidRDefault="00445829" w:rsidP="00445829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Text Box 249" o:spid="_x0000_s1157" type="#_x0000_t202" style="position:absolute;left:8275;top:10053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F7I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XheyLHAAAA3AAAAA8AAAAAAAAAAAAAAAAAmAIAAGRy&#10;cy9kb3ducmV2LnhtbFBLBQYAAAAABAAEAPUAAACMAwAAAAA=&#10;" filled="f" stroked="f" strokeweight=".5pt">
                    <v:textbox>
                      <w:txbxContent>
                        <w:p w:rsidR="00445829" w:rsidRPr="00CF3D91" w:rsidRDefault="00A44069" w:rsidP="00445829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group id="Group 251" o:spid="_x0000_s1158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oval id="Oval 252" o:spid="_x0000_s1159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RAMQA&#10;AADcAAAADwAAAGRycy9kb3ducmV2LnhtbESPwWrDMBBE74X8g9hCbo0cQ0LjWDYlIVByKNTtByzW&#10;2nJirYylxs7fR4VCj8PMvGHycra9uNHoO8cK1qsEBHHtdMetgu+v08srCB+QNfaOScGdPJTF4inH&#10;TLuJP+lWhVZECPsMFZgQhkxKXxuy6FduII5e40aLIcqxlXrEKcJtL9Mk2UqLHccFgwMdDNXX6scq&#10;2IbKdNfLx32XHI7TeX1q5MVLpZbP89seRKA5/If/2u9aQbpJ4fdMPAKy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H0QDEAAAA3AAAAA8AAAAAAAAAAAAAAAAAmAIAAGRycy9k&#10;b3ducmV2LnhtbFBLBQYAAAAABAAEAPUAAACJAwAAAAA=&#10;" fillcolor="black [3213]" stroked="f" strokeweight="2pt"/>
                    <v:oval id="Oval 253" o:spid="_x0000_s1160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yao8UA&#10;AADcAAAADwAAAGRycy9kb3ducmV2LnhtbESPT2sCMRTE74V+h/AKvdVEa6WsRilVsT0Iq/Xg8bF5&#10;+wc3L8smavz2TaHgcZiZ3zCzRbStuFDvG8cahgMFgrhwpuFKw+Fn/fIOwgdkg61j0nAjD4v548MM&#10;M+OuvKPLPlQiQdhnqKEOocuk9EVNFv3AdcTJK11vMSTZV9L0eE1w28qRUhNpseG0UGNHnzUVp/3Z&#10;atgeJ9/jgLGMOauT2mxWyzJXWj8/xY8piEAx3MP/7S+jYfT2Cn9n0hG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JqjxQAAANwAAAAPAAAAAAAAAAAAAAAAAJgCAABkcnMv&#10;ZG93bnJldi54bWxQSwUGAAAAAAQABAD1AAAAigMAAAAA&#10;" filled="f" strokecolor="black [3213]"/>
                  </v:group>
                  <v:line id="Straight Connector 255" o:spid="_x0000_s1161" style="position:absolute;flip:x;visibility:visible;mso-wrap-style:square" from="5774,-3069" to="13494,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h9cQAAADcAAAADwAAAGRycy9kb3ducmV2LnhtbESP3WoCMRSE7wXfIRyhd5qtdKXdGkWF&#10;QumN+PMAh83pZunmZE2irvv0jSB4OczMN8x82dlGXMiH2rGC10kGgrh0uuZKwfHwNX4HESKyxsYx&#10;KbhRgOViOJhjod2Vd3TZx0okCIcCFZgY20LKUBqyGCauJU7er/MWY5K+ktrjNcFtI6dZNpMWa04L&#10;BlvaGCr/9meroOnjsf9Yb0yfnd5uerudOZ//KPUy6lafICJ18Rl+tL+1gmmew/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MaH1xAAAANwAAAAPAAAAAAAAAAAA&#10;AAAAAKECAABkcnMvZG93bnJldi54bWxQSwUGAAAAAAQABAD5AAAAkgMAAAAA&#10;" strokecolor="black [3213]"/>
                  <v:line id="Straight Connector 256" o:spid="_x0000_s1162" style="position:absolute;flip:x y;visibility:visible;mso-wrap-style:square" from="7901,5390" to="13498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ePnsQAAADcAAAADwAAAGRycy9kb3ducmV2LnhtbESPQWvCQBSE74X+h+UVeqsbA4Y0uooN&#10;tAgWQav3R/aZRLNvQ3Zrtv/eLRR6HGbmG2axCqYTNxpca1nBdJKAIK6sbrlWcPx6f8lBOI+ssbNM&#10;Cn7IwWr5+LDAQtuR93Q7+FpECLsCFTTe94WUrmrIoJvYnjh6ZzsY9FEOtdQDjhFuOpkmSSYNthwX&#10;GuypbKi6Hr6Ngs02vOZc7i6feBptt5u9JfojKPX8FNZzEJ6C/w//tTdaQTrL4Pd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l4+exAAAANwAAAAPAAAAAAAAAAAA&#10;AAAAAKECAABkcnMvZG93bnJldi54bWxQSwUGAAAAAAQABAD5AAAAkgMAAAAA&#10;" strokecolor="black [3213]"/>
                  <v:line id="Straight Connector 257" o:spid="_x0000_s1163" style="position:absolute;visibility:visible;mso-wrap-style:square" from="13497,-3069" to="13497,5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/abcUAAADcAAAADwAAAGRycy9kb3ducmV2LnhtbESPQWvCQBSE74L/YXlCb3VjQCOpqwRB&#10;0HqqWnp9ZF+TtNm3YXeNaX+9Wyh4HGbmG2a1GUwrenK+saxgNk1AEJdWN1wpuJx3z0sQPiBrbC2T&#10;gh/ysFmPRyvMtb3xG/WnUIkIYZ+jgjqELpfSlzUZ9FPbEUfv0zqDIUpXSe3wFuGmlWmSLKTBhuNC&#10;jR1tayq/T1ejYFm+frkiKw6z+XuX/fbpcbH7yJR6mgzFC4hAQ3iE/9t7rSCdZ/B3Jh4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/abcUAAADcAAAADwAAAAAAAAAA&#10;AAAAAAChAgAAZHJzL2Rvd25yZXYueG1sUEsFBgAAAAAEAAQA+QAAAJMDAAAAAA==&#10;" strokecolor="black [3213]"/>
                </v:group>
                <v:oval id="Oval 259" o:spid="_x0000_s1164" style="position:absolute;left:13274;top:8331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NDccQA&#10;AADcAAAADwAAAGRycy9kb3ducmV2LnhtbESP3WrCQBSE7wu+w3IK3tWNglKjm1AUoXhRaPQBDtlj&#10;Npo9G7Lb/Ly9Wyj0cpiZb5h9PtpG9NT52rGC5SIBQVw6XXOl4Ho5vb2D8AFZY+OYFEzkIc9mL3tM&#10;tRv4m/oiVCJC2KeowITQplL60pBFv3AtcfRurrMYouwqqTscItw2cpUkG2mx5rhgsKWDofJR/FgF&#10;m1CY+nH/mrbJ4Ticl6ebvHup1Px1/NiBCDSG//Bf+1MrWK238HsmHgGZ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jQ3HEAAAA3AAAAA8AAAAAAAAAAAAAAAAAmAIAAGRycy9k&#10;b3ducmV2LnhtbFBLBQYAAAAABAAEAPUAAACJAwAAAAA=&#10;" fillcolor="black [3213]" stroked="f" strokeweight="2pt"/>
                <v:oval id="Oval 260" o:spid="_x0000_s1165" style="position:absolute;left:5648;top:3353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UgUcAA&#10;AADcAAAADwAAAGRycy9kb3ducmV2LnhtbERPzYrCMBC+L/gOYQRva2IPZbcaRZTC4kHYrg8wNGNT&#10;bSalydr69uawsMeP73+zm1wnHjSE1rOG1VKBIK69abnRcPkp3z9AhIhssPNMGp4UYLedvW2wMH7k&#10;b3pUsREphEOBGmyMfSFlqC05DEvfEyfu6geHMcGhkWbAMYW7TmZK5dJhy6nBYk8HS/W9+nUa8ljZ&#10;9n47Pz/V4TieVuVV3oLUejGf9msQkab4L/5zfxkNWZ7mpzPpCM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UgUcAAAADcAAAADwAAAAAAAAAAAAAAAACYAgAAZHJzL2Rvd25y&#10;ZXYueG1sUEsFBgAAAAAEAAQA9QAAAIUDAAAAAA==&#10;" fillcolor="black [3213]" stroked="f" strokeweight="2pt"/>
                <v:line id="Straight Connector 261" o:spid="_x0000_s1166" style="position:absolute;flip:x y;visibility:visible;mso-wrap-style:square" from="5754,3565" to="8040,8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LdV8MAAADcAAAADwAAAGRycy9kb3ducmV2LnhtbESP3YrCMBSE7xd8h3CEvdNUQdFqFBVW&#10;hBXBv/tDc2yrzUlpsjb79htB2MthZr5h5stgKvGkxpWWFQz6CQjizOqScwWX81dvAsJ5ZI2VZVLw&#10;Sw6Wi87HHFNtWz7S8+RzESHsUlRQeF+nUrqsIIOub2vi6N1sY9BH2eRSN9hGuKnkMEnG0mDJcaHA&#10;mjYFZY/Tj1Gw+w7TCW8O9z1eW1sdRutEb4NSn92wmoHwFPx/+N3eaQXD8QBeZ+IR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S3VfDAAAA3AAAAA8AAAAAAAAAAAAA&#10;AAAAoQIAAGRycy9kb3ducmV2LnhtbFBLBQYAAAAABAAEAPkAAACRAwAAAAA=&#10;" strokecolor="black [3213]"/>
                <v:line id="Straight Connector 262" o:spid="_x0000_s1167" style="position:absolute;flip:y;visibility:visible;mso-wrap-style:square" from="3248,3636" to="5750,10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TzPMUAAADcAAAADwAAAGRycy9kb3ducmV2LnhtbESPUWvCMBSF3wf+h3AHvs10xRXXGUWF&#10;wdiLWP0Bl+auKWtuapJp7a9fBgMfD+ec73CW68F24kI+tI4VPM8yEMS10y03Ck7H96cFiBCRNXaO&#10;ScGNAqxXk4clltpd+UCXKjYiQTiUqMDE2JdShtqQxTBzPXHyvpy3GJP0jdQerwluO5lnWSEttpwW&#10;DPa0M1R/Vz9WQTfG0/i63ZkxO89ver8vnH/5VGr6OGzeQEQa4j383/7QCvIih7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7TzPMUAAADcAAAADwAAAAAAAAAA&#10;AAAAAAChAgAAZHJzL2Rvd25yZXYueG1sUEsFBgAAAAAEAAQA+QAAAJMDAAAAAA==&#10;" strokecolor="black [3213]"/>
                <v:line id="Straight Connector 263" o:spid="_x0000_s1168" style="position:absolute;flip:x;visibility:visible;mso-wrap-style:square" from="3248,8473" to="13465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hWp8UAAADcAAAADwAAAGRycy9kb3ducmV2LnhtbESP3WoCMRSE7wu+QzhC72q2tl10NUoV&#10;CsUb8ecBDpvjZunmZJtEXffpG6Hg5TAz3zDzZWcbcSEfascKXkcZCOLS6ZorBcfD18sERIjIGhvH&#10;pOBGAZaLwdMcC+2uvKPLPlYiQTgUqMDE2BZShtKQxTByLXHyTs5bjEn6SmqP1wS3jRxnWS4t1pwW&#10;DLa0NlT+7M9WQdPHYz9drU2f/b7f9HabO/+xUep52H3OQETq4iP83/7WCsb5G9zP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hWp8UAAADcAAAADwAAAAAAAAAA&#10;AAAAAAChAgAAZHJzL2Rvd25yZXYueG1sUEsFBgAAAAAEAAQA+QAAAJMDAAAAAA==&#10;" strokecolor="black [3213]"/>
              </v:group>
            </w:pict>
          </mc:Fallback>
        </mc:AlternateContent>
      </w:r>
      <w:r w:rsidR="008D0658"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4053499B" wp14:editId="563BA6C9">
                <wp:simplePos x="0" y="0"/>
                <wp:positionH relativeFrom="column">
                  <wp:posOffset>-64290</wp:posOffset>
                </wp:positionH>
                <wp:positionV relativeFrom="paragraph">
                  <wp:posOffset>160243</wp:posOffset>
                </wp:positionV>
                <wp:extent cx="3876212" cy="231913"/>
                <wp:effectExtent l="0" t="0" r="10160" b="1587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32" name="Oval 132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3" name="Oval 133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8DFAB0" id="Group 131" o:spid="_x0000_s1026" style="position:absolute;margin-left:-5.05pt;margin-top:12.6pt;width:305.2pt;height:18.25pt;z-index:251636736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">
                <v:oval id="Oval 132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6nsAA&#10;AADcAAAADwAAAGRycy9kb3ducmV2LnhtbERP24rCMBB9F/yHMMK+yJpYQUrXKLLgrj56+YChGdti&#10;MylNtpe/3wiCb3M419nsBluLjlpfOdawXCgQxLkzFRcabtfDZwrCB2SDtWPSMJKH3XY62WBmXM9n&#10;6i6hEDGEfYYayhCaTEqfl2TRL1xDHLm7ay2GCNtCmhb7GG5rmSi1lhYrjg0lNvRdUv64/FkN3U9y&#10;pPmIY1+kzajO89/TQ620/pgN+y8QgYbwFr/cRxPnrxJ4PhMv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RU6nsAAAADcAAAADwAAAAAAAAAAAAAAAACYAgAAZHJzL2Rvd25y&#10;ZXYueG1sUEsFBgAAAAAEAAQA9QAAAIUDAAAAAA==&#10;" filled="f" strokecolor="black [3213]" strokeweight="1pt"/>
                <v:oval id="Oval 133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mfBcAA&#10;AADcAAAADwAAAGRycy9kb3ducmV2LnhtbERP24rCMBB9F/yHMMK+yJpoQUrXKLLgrj56+YChGdti&#10;MylNtpe/3wiCb3M419nsBluLjlpfOdawXCgQxLkzFRcabtfDZwrCB2SDtWPSMJKH3XY62WBmXM9n&#10;6i6hEDGEfYYayhCaTEqfl2TRL1xDHLm7ay2GCNtCmhb7GG5ruVJqLS1WHBtKbOi7pPxx+bMaup/V&#10;keYjjn2RNqM6z39PD5Vo/TEb9l8gAg3hLX65jybOTxJ4PhMv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lmfBcAAAADcAAAADwAAAAAAAAAAAAAAAACYAgAAZHJzL2Rvd25y&#10;ZXYueG1sUEsFBgAAAAAEAAQA9QAAAIUDAAAAAA==&#10;" filled="f" strokecolor="black [3213]" strokeweight="1pt"/>
              </v:group>
            </w:pict>
          </mc:Fallback>
        </mc:AlternateContent>
      </w:r>
    </w:p>
    <w:p w:rsidR="008D0658" w:rsidRDefault="008D0658" w:rsidP="00C1565C">
      <w:pPr>
        <w:tabs>
          <w:tab w:val="left" w:pos="1625"/>
        </w:tabs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8D0658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</w:t>
      </w:r>
    </w:p>
    <w:p w:rsidR="008D0658" w:rsidRDefault="00FE18AB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04951D33" wp14:editId="678DF29C">
                <wp:simplePos x="0" y="0"/>
                <wp:positionH relativeFrom="column">
                  <wp:posOffset>100330</wp:posOffset>
                </wp:positionH>
                <wp:positionV relativeFrom="paragraph">
                  <wp:posOffset>66964</wp:posOffset>
                </wp:positionV>
                <wp:extent cx="1616280" cy="1301659"/>
                <wp:effectExtent l="0" t="0" r="0" b="0"/>
                <wp:wrapNone/>
                <wp:docPr id="243" name="Group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6280" cy="1301659"/>
                          <a:chOff x="0" y="0"/>
                          <a:chExt cx="1616280" cy="1301659"/>
                        </a:xfrm>
                      </wpg:grpSpPr>
                      <wps:wsp>
                        <wps:cNvPr id="225" name="Text Box 225"/>
                        <wps:cNvSpPr txBox="1"/>
                        <wps:spPr>
                          <a:xfrm>
                            <a:off x="0" y="176893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C53230" w:rsidP="00497CE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0</w:t>
                              </w:r>
                              <w:r w:rsidR="00497CED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6" name="Text Box 226"/>
                        <wps:cNvSpPr txBox="1"/>
                        <wps:spPr>
                          <a:xfrm>
                            <a:off x="427265" y="62593"/>
                            <a:ext cx="42862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497CED" w:rsidP="00497CED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</w:t>
                              </w:r>
                              <w:r w:rsidR="00C53230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6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Text Box 228"/>
                        <wps:cNvSpPr txBox="1"/>
                        <wps:spPr>
                          <a:xfrm>
                            <a:off x="993322" y="149678"/>
                            <a:ext cx="30670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C53230" w:rsidP="00497CE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326572" y="536121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C53230" w:rsidP="00497CE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1309008" y="274864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C53230" w:rsidP="00497CE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1055915" y="487136"/>
                            <a:ext cx="307272" cy="2842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97CED" w:rsidRPr="00CF3D91" w:rsidRDefault="00C53230" w:rsidP="00497CE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j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32" name="Group 232"/>
                        <wpg:cNvGrpSpPr/>
                        <wpg:grpSpPr>
                          <a:xfrm>
                            <a:off x="269422" y="0"/>
                            <a:ext cx="1080428" cy="1080464"/>
                            <a:chOff x="0" y="0"/>
                            <a:chExt cx="1080428" cy="1080464"/>
                          </a:xfrm>
                        </wpg:grpSpPr>
                        <wps:wsp>
                          <wps:cNvPr id="233" name="Oval 233"/>
                          <wps:cNvSpPr/>
                          <wps:spPr>
                            <a:xfrm>
                              <a:off x="520768" y="520767"/>
                              <a:ext cx="36564" cy="3655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Oval 234"/>
                          <wps:cNvSpPr/>
                          <wps:spPr>
                            <a:xfrm>
                              <a:off x="0" y="0"/>
                              <a:ext cx="1080428" cy="10804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6" name="Straight Connector 236"/>
                        <wps:cNvCnPr/>
                        <wps:spPr>
                          <a:xfrm>
                            <a:off x="511629" y="95250"/>
                            <a:ext cx="721369" cy="11684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7" name="Straight Connector 237"/>
                        <wps:cNvCnPr/>
                        <wps:spPr>
                          <a:xfrm flipH="1">
                            <a:off x="326572" y="95250"/>
                            <a:ext cx="185057" cy="67754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8" name="Straight Connector 238"/>
                        <wps:cNvCnPr/>
                        <wps:spPr>
                          <a:xfrm>
                            <a:off x="1232808" y="212271"/>
                            <a:ext cx="68661" cy="54156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9" name="Straight Connector 239"/>
                        <wps:cNvCnPr/>
                        <wps:spPr>
                          <a:xfrm flipV="1">
                            <a:off x="326572" y="753836"/>
                            <a:ext cx="974816" cy="1959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Text Box 241"/>
                        <wps:cNvSpPr txBox="1"/>
                        <wps:spPr>
                          <a:xfrm>
                            <a:off x="631372" y="1017814"/>
                            <a:ext cx="503464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30" w:rsidRPr="00CF3D91" w:rsidRDefault="00C53230" w:rsidP="00C5323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3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951D33" id="Group 243" o:spid="_x0000_s1169" style="position:absolute;margin-left:7.9pt;margin-top:5.25pt;width:127.25pt;height:102.5pt;z-index:251713536" coordsize="16162,13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">
                <v:shape id="Text Box 225" o:spid="_x0000_s1170" type="#_x0000_t202" style="position:absolute;top:1768;width:4286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OUh8YA&#10;AADcAAAADwAAAGRycy9kb3ducmV2LnhtbESPQWvCQBSE74X+h+UVems2BiySZhUJSKXoQZtLb6/Z&#10;ZxLMvk2zaxL99d1CweMwM98w2WoyrRiod41lBbMoBkFcWt1wpaD43LwsQDiPrLG1TAqu5GC1fHzI&#10;MNV25AMNR1+JAGGXooLa+y6V0pU1GXSR7YiDd7K9QR9kX0nd4xjgppVJHL9Kgw2HhRo7ymsqz8eL&#10;UfCRb/Z4+E7M4tbm77vTuvspvuZKPT9N6zcQniZ/D/+3t1pBkszh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OUh8YAAADcAAAADwAAAAAAAAAAAAAAAACYAgAAZHJz&#10;L2Rvd25yZXYueG1sUEsFBgAAAAAEAAQA9QAAAIsDAAAAAA==&#10;" filled="f" stroked="f" strokeweight=".5pt">
                  <v:textbox>
                    <w:txbxContent>
                      <w:p w:rsidR="00497CED" w:rsidRPr="00CF3D91" w:rsidRDefault="00C53230" w:rsidP="00497CE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0</w:t>
                        </w:r>
                        <w:r w:rsidR="00497CED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shape id="Text Box 226" o:spid="_x0000_s1171" type="#_x0000_t202" style="position:absolute;left:4272;top:625;width:4286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EK8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n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EK8MYAAADcAAAADwAAAAAAAAAAAAAAAACYAgAAZHJz&#10;L2Rvd25yZXYueG1sUEsFBgAAAAAEAAQA9QAAAIsDAAAAAA==&#10;" filled="f" stroked="f" strokeweight=".5pt">
                  <v:textbox>
                    <w:txbxContent>
                      <w:p w:rsidR="00497CED" w:rsidRPr="00CF3D91" w:rsidRDefault="00497CED" w:rsidP="00497CED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</w:t>
                        </w:r>
                        <w:r w:rsidR="00C53230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6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  <v:shape id="Text Box 228" o:spid="_x0000_s1172" type="#_x0000_t202" style="position:absolute;left:9933;top:1496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I7GcIA&#10;AADcAAAADwAAAGRycy9kb3ducmV2LnhtbERPy4rCMBTdD/gP4QruxtSCg1TTIgWZQZyFj427a3Nt&#10;i81NbaLW+frJQnB5OO9F1ptG3KlztWUFk3EEgriwuuZSwWG/+pyBcB5ZY2OZFDzJQZYOPhaYaPvg&#10;Ld13vhQhhF2CCirv20RKV1Rk0I1tSxy4s+0M+gC7UuoOHyHcNDKOoi9psObQUGFLeUXFZXczCtb5&#10;6he3p9jM/pr8e3NettfDcarUaNgv5yA89f4tfrl/tII4D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jsZwgAAANwAAAAPAAAAAAAAAAAAAAAAAJgCAABkcnMvZG93&#10;bnJldi54bWxQSwUGAAAAAAQABAD1AAAAhwMAAAAA&#10;" filled="f" stroked="f" strokeweight=".5pt">
                  <v:textbox>
                    <w:txbxContent>
                      <w:p w:rsidR="00497CED" w:rsidRPr="00CF3D91" w:rsidRDefault="00C53230" w:rsidP="00497CE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Text Box 229" o:spid="_x0000_s1173" type="#_x0000_t202" style="position:absolute;left:3265;top:5361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497CED" w:rsidRPr="00CF3D91" w:rsidRDefault="00C53230" w:rsidP="00497CE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shape id="Text Box 230" o:spid="_x0000_s1174" type="#_x0000_t202" style="position:absolute;left:13090;top:2748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497CED" w:rsidRPr="00CF3D91" w:rsidRDefault="00C53230" w:rsidP="00497CE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Text Box 231" o:spid="_x0000_s1175" type="#_x0000_t202" style="position:absolute;left:10559;top:4871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  <v:textbox>
                    <w:txbxContent>
                      <w:p w:rsidR="00497CED" w:rsidRPr="00CF3D91" w:rsidRDefault="00C53230" w:rsidP="00497CED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j</w:t>
                        </w:r>
                        <w:proofErr w:type="gramEnd"/>
                      </w:p>
                    </w:txbxContent>
                  </v:textbox>
                </v:shape>
                <v:group id="Group 232" o:spid="_x0000_s1176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oval id="Oval 233" o:spid="_x0000_s1177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SRO8MA&#10;AADcAAAADwAAAGRycy9kb3ducmV2LnhtbESP0YrCMBRE3wX/IVzBN01VELeairgIsg+CdT/g0lyb&#10;2uamNFlb/34jLOzjMDNnmN1+sI14UucrxwoW8wQEceF0xaWC79tptgHhA7LGxjEpeJGHfTYe7TDV&#10;rucrPfNQighhn6ICE0KbSukLQxb93LXE0bu7zmKIsiul7rCPcNvIZZKspcWK44LBlo6Gijr/sQrW&#10;ITdV/bi8PpLjZ/+1ON3lw0ulppPhsAURaAj/4b/2WStYrlbwPhOP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5SRO8MAAADcAAAADwAAAAAAAAAAAAAAAACYAgAAZHJzL2Rv&#10;d25yZXYueG1sUEsFBgAAAAAEAAQA9QAAAIgDAAAAAA==&#10;" fillcolor="black [3213]" stroked="f" strokeweight="2pt"/>
                  <v:oval id="Oval 234" o:spid="_x0000_s1178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rnd8QA&#10;AADcAAAADwAAAGRycy9kb3ducmV2LnhtbESPS2sCMRSF9wX/Q7hCdzXxgchoFNGK7aLga+HyMrnz&#10;wMnNMEk1/fdNoeDycM75DmexirYRd+p87VjDcKBAEOfO1FxquJx3bzMQPiAbbByThh/ysFr2XhaY&#10;GffgI91PoRQJwj5DDVUIbSalzyuy6AeuJU5e4TqLIcmulKbDR4LbRo6UmkqLNaeFClvaVJTfTt9W&#10;w9d1+jkJGIt4YHVT+/37tjgorV/7cT0HESiGZ/i//WE0jMYT+DuTj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K53fEAAAA3AAAAA8AAAAAAAAAAAAAAAAAmAIAAGRycy9k&#10;b3ducmV2LnhtbFBLBQYAAAAABAAEAPUAAACJAwAAAAA=&#10;" filled="f" strokecolor="black [3213]"/>
                </v:group>
                <v:line id="Straight Connector 236" o:spid="_x0000_s1179" style="position:absolute;visibility:visible;mso-wrap-style:square" from="5116,952" to="12329,2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yaVsYAAADcAAAADwAAAGRycy9kb3ducmV2LnhtbESPQWvCQBSE74X+h+UVeqsbU5pIdJVQ&#10;EGp7qlW8PrLPJDb7NuxuY/TXu4VCj8PMfMMsVqPpxEDOt5YVTCcJCOLK6pZrBbuv9dMMhA/IGjvL&#10;pOBCHlbL+7sFFtqe+ZOGbahFhLAvUEETQl9I6auGDPqJ7Ymjd7TOYIjS1VI7PEe46WSaJJk02HJc&#10;aLCn14aq7+2PUTCr3k+uzMvN9GXf59ch/cjWh1ypx4exnIMINIb/8F/7TStInzP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MmlbGAAAA3AAAAA8AAAAAAAAA&#10;AAAAAAAAoQIAAGRycy9kb3ducmV2LnhtbFBLBQYAAAAABAAEAPkAAACUAwAAAAA=&#10;" strokecolor="black [3213]"/>
                <v:line id="Straight Connector 237" o:spid="_x0000_s1180" style="position:absolute;flip:x;visibility:visible;mso-wrap-style:square" from="3265,952" to="5116,7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B/ucUAAADcAAAADwAAAGRycy9kb3ducmV2LnhtbESP3WoCMRSE7wXfIRyhd5qtrX+rUVqh&#10;ULyRqg9w2Bw3Szcn2yTVdZ++EYReDjPzDbPatLYWF/KhcqzgeZSBIC6crrhUcDp+DOcgQkTWWDsm&#10;BTcKsFn3eyvMtbvyF10OsRQJwiFHBSbGJpcyFIYshpFriJN3dt5iTNKXUnu8Jrit5TjLptJixWnB&#10;YENbQ8X34dcqqLt46hbvW9NlP683vd9PnZ/slHoatG9LEJHa+B9+tD+1gvHLD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B/ucUAAADcAAAADwAAAAAAAAAA&#10;AAAAAAChAgAAZHJzL2Rvd25yZXYueG1sUEsFBgAAAAAEAAQA+QAAAJMDAAAAAA==&#10;" strokecolor="black [3213]"/>
                <v:line id="Straight Connector 238" o:spid="_x0000_s1181" style="position:absolute;visibility:visible;mso-wrap-style:square" from="12328,2122" to="13014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+rv8MAAADcAAAADwAAAGRycy9kb3ducmV2LnhtbERPz2vCMBS+D/wfwhO8zdSOWemMUgRh&#10;utPUseujeWurzUtJYq3765fDwOPH93u5HkwrenK+saxgNk1AEJdWN1wpOB23zwsQPiBrbC2Tgjt5&#10;WK9GT0vMtb3xJ/WHUIkYwj5HBXUIXS6lL2sy6Ke2I47cj3UGQ4SuktrhLYabVqZJMpcGG44NNXa0&#10;qam8HK5GwaLcn12RFbvZ61eX/fbpx3z7nSk1GQ/FG4hAQ3iI/93vWkH6E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fq7/DAAAA3AAAAA8AAAAAAAAAAAAA&#10;AAAAoQIAAGRycy9kb3ducmV2LnhtbFBLBQYAAAAABAAEAPkAAACRAwAAAAA=&#10;" strokecolor="black [3213]"/>
                <v:line id="Straight Connector 239" o:spid="_x0000_s1182" style="position:absolute;flip:y;visibility:visible;mso-wrap-style:square" from="3265,7538" to="13013,7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NOUMUAAADcAAAADwAAAGRycy9kb3ducmV2LnhtbESPUWvCMBSF34X9h3AHe9N0TmXWpuKE&#10;wdiLzPkDLs21KWtuapJp7a83A2GPh3POdzjFuretOJMPjWMFz5MMBHHldMO1gsP3+/gVRIjIGlvH&#10;pOBKAdblw6jAXLsLf9F5H2uRIBxyVGBi7HIpQ2XIYpi4jjh5R+ctxiR9LbXHS4LbVk6zbCEtNpwW&#10;DHa0NVT97H+tgnaIh2H5tjVDdppd9W63cH7+qdTTY79ZgYjUx//wvf2hFUxflvB3Jh0BW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NOUMUAAADcAAAADwAAAAAAAAAA&#10;AAAAAAChAgAAZHJzL2Rvd25yZXYueG1sUEsFBgAAAAAEAAQA+QAAAJMDAAAAAA==&#10;" strokecolor="black [3213]"/>
                <v:shape id="Text Box 241" o:spid="_x0000_s1183" type="#_x0000_t202" style="position:absolute;left:6313;top:10178;width:5035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  <v:textbox>
                    <w:txbxContent>
                      <w:p w:rsidR="00C53230" w:rsidRPr="00CF3D91" w:rsidRDefault="00C53230" w:rsidP="00C53230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32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201FDF" w:rsidRDefault="00201FDF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B72FBA" w:rsidRDefault="00201F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596800" behindDoc="1" locked="0" layoutInCell="1" allowOverlap="1" wp14:anchorId="1E9BA08B" wp14:editId="536AC98A">
                <wp:simplePos x="0" y="0"/>
                <wp:positionH relativeFrom="column">
                  <wp:posOffset>-75472</wp:posOffset>
                </wp:positionH>
                <wp:positionV relativeFrom="paragraph">
                  <wp:posOffset>-67566</wp:posOffset>
                </wp:positionV>
                <wp:extent cx="1395729" cy="324485"/>
                <wp:effectExtent l="0" t="0" r="1460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5729" cy="324485"/>
                          <a:chOff x="0" y="0"/>
                          <a:chExt cx="1359771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75110" y="0"/>
                            <a:ext cx="384661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00F86CD" id="Group 13" o:spid="_x0000_s1026" style="position:absolute;margin-left:-5.95pt;margin-top:-5.3pt;width:109.9pt;height:25.55pt;z-index:-251719680;mso-width-relative:margin" coordsize="13597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751;width:3846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923259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6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C1565C" w:rsidRDefault="00FE18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alue of </w:t>
      </w:r>
      <w:r w:rsidR="00D00199" w:rsidRPr="00D00199">
        <w:rPr>
          <w:rFonts w:ascii="Times New Roman" w:hAnsi="Times New Roman" w:cs="Times New Roman"/>
          <w:i/>
        </w:rPr>
        <w:t>x</w:t>
      </w:r>
      <w:r w:rsidR="00D00199">
        <w:rPr>
          <w:rFonts w:ascii="Times New Roman" w:hAnsi="Times New Roman" w:cs="Times New Roman"/>
        </w:rPr>
        <w:t xml:space="preserve"> and </w:t>
      </w:r>
      <w:r w:rsidR="00D00199" w:rsidRPr="00D00199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in degrees. Assume bold points are centers or points of tangency.</w:t>
      </w:r>
    </w:p>
    <w:p w:rsidR="00063004" w:rsidRDefault="008F1F18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04DF94E3" wp14:editId="105F7EDE">
                <wp:simplePos x="0" y="0"/>
                <wp:positionH relativeFrom="column">
                  <wp:posOffset>2991811</wp:posOffset>
                </wp:positionH>
                <wp:positionV relativeFrom="paragraph">
                  <wp:posOffset>137177</wp:posOffset>
                </wp:positionV>
                <wp:extent cx="1079778" cy="1362837"/>
                <wp:effectExtent l="0" t="0" r="25400" b="0"/>
                <wp:wrapNone/>
                <wp:docPr id="295" name="Group 2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778" cy="1362837"/>
                          <a:chOff x="0" y="0"/>
                          <a:chExt cx="1079778" cy="1362837"/>
                        </a:xfrm>
                      </wpg:grpSpPr>
                      <wps:wsp>
                        <wps:cNvPr id="242" name="Text Box 242"/>
                        <wps:cNvSpPr txBox="1"/>
                        <wps:spPr>
                          <a:xfrm>
                            <a:off x="457200" y="1078992"/>
                            <a:ext cx="306705" cy="2838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30" w:rsidRPr="00CF3D91" w:rsidRDefault="006D6873" w:rsidP="00C5323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94" name="Group 294"/>
                        <wpg:cNvGrpSpPr/>
                        <wpg:grpSpPr>
                          <a:xfrm>
                            <a:off x="0" y="0"/>
                            <a:ext cx="1079778" cy="1079097"/>
                            <a:chOff x="0" y="0"/>
                            <a:chExt cx="1079778" cy="1079097"/>
                          </a:xfrm>
                        </wpg:grpSpPr>
                        <wps:wsp>
                          <wps:cNvPr id="283" name="Straight Connector 283"/>
                          <wps:cNvCnPr/>
                          <wps:spPr>
                            <a:xfrm flipV="1">
                              <a:off x="138989" y="135331"/>
                              <a:ext cx="43967" cy="75694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87" name="Group 287"/>
                          <wpg:cNvGrpSpPr/>
                          <wpg:grpSpPr>
                            <a:xfrm>
                              <a:off x="0" y="0"/>
                              <a:ext cx="1079778" cy="1079097"/>
                              <a:chOff x="0" y="0"/>
                              <a:chExt cx="1079778" cy="1079097"/>
                            </a:xfrm>
                          </wpg:grpSpPr>
                          <wps:wsp>
                            <wps:cNvPr id="284" name="Oval 284"/>
                            <wps:cNvSpPr/>
                            <wps:spPr>
                              <a:xfrm>
                                <a:off x="0" y="0"/>
                                <a:ext cx="1079778" cy="1079097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5" name="Oval 285"/>
                            <wps:cNvSpPr/>
                            <wps:spPr>
                              <a:xfrm>
                                <a:off x="523037" y="519379"/>
                                <a:ext cx="36550" cy="3652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6" name="Text Box 286"/>
                          <wps:cNvSpPr txBox="1"/>
                          <wps:spPr>
                            <a:xfrm>
                              <a:off x="95098" y="201168"/>
                              <a:ext cx="428367" cy="2835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D6873" w:rsidRPr="00CF3D91" w:rsidRDefault="006D6873" w:rsidP="006D6873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53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Straight Connector 288"/>
                          <wps:cNvCnPr/>
                          <wps:spPr>
                            <a:xfrm flipH="1" flipV="1">
                              <a:off x="182880" y="135331"/>
                              <a:ext cx="822173" cy="66550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Straight Connector 289"/>
                          <wps:cNvCnPr/>
                          <wps:spPr>
                            <a:xfrm flipH="1" flipV="1">
                              <a:off x="804672" y="76809"/>
                              <a:ext cx="200965" cy="72410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Straight Connector 290"/>
                          <wps:cNvCnPr/>
                          <wps:spPr>
                            <a:xfrm flipV="1">
                              <a:off x="138989" y="76809"/>
                              <a:ext cx="665683" cy="81554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Text Box 292"/>
                          <wps:cNvSpPr txBox="1"/>
                          <wps:spPr>
                            <a:xfrm>
                              <a:off x="662026" y="84125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D6873" w:rsidRPr="00CF3D91" w:rsidRDefault="006D6873" w:rsidP="006D687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DF94E3" id="Group 295" o:spid="_x0000_s1184" style="position:absolute;left:0;text-align:left;margin-left:235.6pt;margin-top:10.8pt;width:85pt;height:107.3pt;z-index:251752448" coordsize="10797,13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">
                <v:shape id="Text Box 242" o:spid="_x0000_s1185" type="#_x0000_t202" style="position:absolute;left:4572;top:10789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    <v:textbox>
                    <w:txbxContent>
                      <w:p w:rsidR="00C53230" w:rsidRPr="00CF3D91" w:rsidRDefault="006D6873" w:rsidP="00C5323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294" o:spid="_x0000_s1186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<v:line id="Straight Connector 283" o:spid="_x0000_s1187" style="position:absolute;flip:y;visibility:visible;mso-wrap-style:square" from="1389,1353" to="1829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SwXcUAAADcAAAADwAAAGRycy9kb3ducmV2LnhtbESPUWvCMBSF34X9h3AHe9N0TsXVpuKE&#10;wdiLzPkDLs21KWtuapJp7a83A2GPh3POdzjFuretOJMPjWMFz5MMBHHldMO1gsP3+3gJIkRkja1j&#10;UnClAOvyYVRgrt2Fv+i8j7VIEA45KjAxdrmUoTJkMUxcR5y8o/MWY5K+ltrjJcFtK6dZtpAWG04L&#10;BjvaGqp+9r9WQTvEw/D6tjVDdppd9W63cH7+qdTTY79ZgYjUx//wvf2hFUyXL/B3Jh0BW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SwXcUAAADcAAAADwAAAAAAAAAA&#10;AAAAAAChAgAAZHJzL2Rvd25yZXYueG1sUEsFBgAAAAAEAAQA+QAAAJMDAAAAAA==&#10;" strokecolor="black [3213]"/>
                  <v:group id="Group 287" o:spid="_x0000_s1188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oval id="Oval 284" o:spid="_x0000_s1189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UukMMA&#10;AADcAAAADwAAAGRycy9kb3ducmV2LnhtbESPzWsCMRTE74X+D+EJ3mqiiMjWKGJbtAfBr0OPj83b&#10;D9y8LJuo8b9vBMHjMDO/YWaLaBtxpc7XjjUMBwoEce5MzaWG0/HnYwrCB2SDjWPScCcPi/n72wwz&#10;4268p+shlCJB2GeooQqhzaT0eUUW/cC1xMkrXGcxJNmV0nR4S3DbyJFSE2mx5rRQYUurivLz4WI1&#10;bP8mv+OAsYg7Vme1Xn9/FTuldb8Xl58gAsXwCj/bG6NhNB3D40w6An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UukMMAAADcAAAADwAAAAAAAAAAAAAAAACYAgAAZHJzL2Rv&#10;d25yZXYueG1sUEsFBgAAAAAEAAQA9QAAAIgDAAAAAA==&#10;" filled="f" strokecolor="black [3213]"/>
                    <v:oval id="Oval 285" o:spid="_x0000_s1190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5lM8QA&#10;AADcAAAADwAAAGRycy9kb3ducmV2LnhtbESP0WrCQBRE3wv9h+UW+lY3ERRNs4aiCOJDodEPuGSv&#10;2cTs3ZBdTfz7rlDo4zAzZ5i8mGwn7jT4xrGCdJaAIK6cbrhWcD7tP1YgfEDW2DkmBQ/yUGxeX3LM&#10;tBv5h+5lqEWEsM9QgQmhz6T0lSGLfuZ64uhd3GAxRDnUUg84Rrjt5DxJltJiw3HBYE9bQ9W1vFkF&#10;y1Ca5tp+P9bJdjce0/1Ftl4q9f42fX2CCDSF//Bf+6AVzFcLeJ6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OZTPEAAAA3AAAAA8AAAAAAAAAAAAAAAAAmAIAAGRycy9k&#10;b3ducmV2LnhtbFBLBQYAAAAABAAEAPUAAACJAwAAAAA=&#10;" fillcolor="black [3213]" stroked="f" strokeweight="2pt"/>
                  </v:group>
                  <v:shape id="Text Box 286" o:spid="_x0000_s1191" type="#_x0000_t202" style="position:absolute;left:950;top:2011;width:4284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  <v:textbox>
                      <w:txbxContent>
                        <w:p w:rsidR="006D6873" w:rsidRPr="00CF3D91" w:rsidRDefault="006D6873" w:rsidP="006D6873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53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  <v:line id="Straight Connector 288" o:spid="_x0000_s1192" style="position:absolute;flip:x y;visibility:visible;mso-wrap-style:square" from="1828,1353" to="10050,8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SSMMAAAADcAAAADwAAAGRycy9kb3ducmV2LnhtbERPy4rCMBTdD/gP4QqzG1MFh041igqK&#10;MCKMj/2lubbV5qY00Wb+3iwEl4fzns6DqcWDWldZVjAcJCCIc6srLhScjuuvFITzyBpry6TgnxzM&#10;Z72PKWbadvxHj4MvRAxhl6GC0vsmk9LlJRl0A9sQR+5iW4M+wraQusUuhptajpLkWxqsODaU2NCq&#10;pPx2uBsF29/wk/Jqf93hubP1frxM9CYo9dkPiwkIT8G/xS/3VisYpXFtPBOPgJ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8kkjDAAAAA3AAAAA8AAAAAAAAAAAAAAAAA&#10;oQIAAGRycy9kb3ducmV2LnhtbFBLBQYAAAAABAAEAPkAAACOAwAAAAA=&#10;" strokecolor="black [3213]"/>
                  <v:line id="Straight Connector 289" o:spid="_x0000_s1193" style="position:absolute;flip:x y;visibility:visible;mso-wrap-style:square" from="8046,768" to="10056,8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3q8MAAADcAAAADwAAAGRycy9kb3ducmV2LnhtbESP3WrCQBSE74W+w3KE3ulGoRKjq7RC&#10;i6AI/t0fssckNns2ZLdm+/auIHg5zMw3zHwZTC1u1LrKsoLRMAFBnFtdcaHgdPwepCCcR9ZYWyYF&#10;/+RguXjrzTHTtuM93Q6+EBHCLkMFpfdNJqXLSzLohrYhjt7FtgZ9lG0hdYtdhJtajpNkIg1WHBdK&#10;bGhVUv57+DMK1pswTXm1u27x3Nl69/GV6J+g1Hs/fM5AeAr+FX6211rBOJ3C40w8An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oN6vDAAAA3AAAAA8AAAAAAAAAAAAA&#10;AAAAoQIAAGRycy9kb3ducmV2LnhtbFBLBQYAAAAABAAEAPkAAACRAwAAAAA=&#10;" strokecolor="black [3213]"/>
                  <v:line id="Straight Connector 290" o:spid="_x0000_s1194" style="position:absolute;flip:y;visibility:visible;mso-wrap-style:square" from="1389,768" to="8046,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+498EAAADcAAAADwAAAGRycy9kb3ducmV2LnhtbERPy4rCMBTdC/MP4Q7MTlNlFK1GGYWB&#10;wY34+IBLc22KzU0niVr79WYhuDyc92LV2lrcyIfKsYLhIANBXDhdcangdPztT0GEiKyxdkwKHhRg&#10;tfzoLTDX7s57uh1iKVIIhxwVmBibXMpQGLIYBq4hTtzZeYsxQV9K7fGewm0tR1k2kRYrTg0GG9oY&#10;Ki6Hq1VQd/HUzdYb02X/3w+9202cH2+V+vpsf+YgIrXxLX65/7SC0Sz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/7j3wQAAANwAAAAPAAAAAAAAAAAAAAAA&#10;AKECAABkcnMvZG93bnJldi54bWxQSwUGAAAAAAQABAD5AAAAjwMAAAAA&#10;" strokecolor="black [3213]"/>
                  <v:shape id="Text Box 292" o:spid="_x0000_s1195" type="#_x0000_t202" style="position:absolute;left:6620;top:841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  <v:textbox>
                      <w:txbxContent>
                        <w:p w:rsidR="006D6873" w:rsidRPr="00CF3D91" w:rsidRDefault="006D6873" w:rsidP="006D687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35BDF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 wp14:anchorId="481E32C1" wp14:editId="498DEDDB">
                <wp:simplePos x="0" y="0"/>
                <wp:positionH relativeFrom="column">
                  <wp:posOffset>4992624</wp:posOffset>
                </wp:positionH>
                <wp:positionV relativeFrom="paragraph">
                  <wp:posOffset>124866</wp:posOffset>
                </wp:positionV>
                <wp:extent cx="1745096" cy="1079097"/>
                <wp:effectExtent l="0" t="0" r="0" b="26035"/>
                <wp:wrapNone/>
                <wp:docPr id="309" name="Group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5096" cy="1079097"/>
                          <a:chOff x="0" y="0"/>
                          <a:chExt cx="1745096" cy="1079097"/>
                        </a:xfrm>
                      </wpg:grpSpPr>
                      <wpg:grpSp>
                        <wpg:cNvPr id="296" name="Group 296"/>
                        <wpg:cNvGrpSpPr/>
                        <wpg:grpSpPr>
                          <a:xfrm>
                            <a:off x="0" y="0"/>
                            <a:ext cx="1390674" cy="1079097"/>
                            <a:chOff x="-310896" y="0"/>
                            <a:chExt cx="1390674" cy="1079097"/>
                          </a:xfrm>
                        </wpg:grpSpPr>
                        <wps:wsp>
                          <wps:cNvPr id="297" name="Text Box 297"/>
                          <wps:cNvSpPr txBox="1"/>
                          <wps:spPr>
                            <a:xfrm>
                              <a:off x="409651" y="142450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35BDF" w:rsidRPr="00CF3D91" w:rsidRDefault="00935BDF" w:rsidP="00935BDF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98" name="Group 298"/>
                          <wpg:cNvGrpSpPr/>
                          <wpg:grpSpPr>
                            <a:xfrm>
                              <a:off x="-310896" y="0"/>
                              <a:ext cx="1390674" cy="1079097"/>
                              <a:chOff x="-310896" y="0"/>
                              <a:chExt cx="1390674" cy="1079097"/>
                            </a:xfrm>
                          </wpg:grpSpPr>
                          <wps:wsp>
                            <wps:cNvPr id="299" name="Straight Connector 299"/>
                            <wps:cNvCnPr/>
                            <wps:spPr>
                              <a:xfrm flipV="1">
                                <a:off x="138989" y="135331"/>
                                <a:ext cx="43967" cy="75694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00" name="Group 300"/>
                            <wpg:cNvGrpSpPr/>
                            <wpg:grpSpPr>
                              <a:xfrm>
                                <a:off x="0" y="0"/>
                                <a:ext cx="1079778" cy="1079097"/>
                                <a:chOff x="0" y="0"/>
                                <a:chExt cx="1079778" cy="1079097"/>
                              </a:xfrm>
                            </wpg:grpSpPr>
                            <wps:wsp>
                              <wps:cNvPr id="301" name="Oval 301"/>
                              <wps:cNvSpPr/>
                              <wps:spPr>
                                <a:xfrm>
                                  <a:off x="0" y="0"/>
                                  <a:ext cx="1079778" cy="10790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2" name="Oval 302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03" name="Text Box 303"/>
                            <wps:cNvSpPr txBox="1"/>
                            <wps:spPr>
                              <a:xfrm>
                                <a:off x="-310896" y="353085"/>
                                <a:ext cx="428367" cy="283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35BDF" w:rsidRPr="00CF3D91" w:rsidRDefault="00935BDF" w:rsidP="00935BDF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88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Straight Connector 304"/>
                            <wps:cNvCnPr/>
                            <wps:spPr>
                              <a:xfrm flipH="1" flipV="1">
                                <a:off x="182880" y="135331"/>
                                <a:ext cx="822173" cy="66550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5" name="Straight Connector 305"/>
                            <wps:cNvCnPr/>
                            <wps:spPr>
                              <a:xfrm flipH="1" flipV="1">
                                <a:off x="804672" y="76809"/>
                                <a:ext cx="200965" cy="72410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6" name="Straight Connector 306"/>
                            <wps:cNvCnPr/>
                            <wps:spPr>
                              <a:xfrm flipV="1">
                                <a:off x="138989" y="76809"/>
                                <a:ext cx="665683" cy="81554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7" name="Text Box 307"/>
                            <wps:cNvSpPr txBox="1"/>
                            <wps:spPr>
                              <a:xfrm>
                                <a:off x="523040" y="272045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35BDF" w:rsidRPr="00CF3D91" w:rsidRDefault="00935BDF" w:rsidP="00935BDF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08" name="Text Box 308"/>
                        <wps:cNvSpPr txBox="1"/>
                        <wps:spPr>
                          <a:xfrm>
                            <a:off x="1316736" y="190196"/>
                            <a:ext cx="428360" cy="2835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35BDF" w:rsidRPr="00CF3D91" w:rsidRDefault="00935BDF" w:rsidP="00935BD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4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81E32C1" id="Group 309" o:spid="_x0000_s1196" style="position:absolute;left:0;text-align:left;margin-left:393.1pt;margin-top:9.85pt;width:137.4pt;height:84.95pt;z-index:251759616" coordsize="17450,10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">
                <v:group id="Group 296" o:spid="_x0000_s1197" style="position:absolute;width:13906;height:10790" coordorigin="-3108" coordsize="13906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<v:shape id="Text Box 297" o:spid="_x0000_s1198" type="#_x0000_t202" style="position:absolute;left:4096;top:1424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JmjM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ewN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SZozHAAAA3AAAAA8AAAAAAAAAAAAAAAAAmAIAAGRy&#10;cy9kb3ducmV2LnhtbFBLBQYAAAAABAAEAPUAAACMAwAAAAA=&#10;" filled="f" stroked="f" strokeweight=".5pt">
                    <v:textbox>
                      <w:txbxContent>
                        <w:p w:rsidR="00935BDF" w:rsidRPr="00CF3D91" w:rsidRDefault="00935BDF" w:rsidP="00935BDF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298" o:spid="_x0000_s1199" style="position:absolute;left:-3108;width:13905;height:10790" coordorigin="-3108" coordsize="13906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<v:line id="Straight Connector 299" o:spid="_x0000_s1200" style="position:absolute;flip:y;visibility:visible;mso-wrap-style:square" from="1389,1353" to="1829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URasQAAADcAAAADwAAAGRycy9kb3ducmV2LnhtbESP0WoCMRRE3wv9h3ALvtVsRcVdjaJC&#10;QXyRqh9w2Vw3i5ubbZLqul9vCoU+DjNzhlmsOtuIG/lQO1bwMcxAEJdO11wpOJ8+32cgQkTW2Dgm&#10;BQ8KsFq+viyw0O7OX3Q7xkokCIcCFZgY20LKUBqyGIauJU7exXmLMUlfSe3xnuC2kaMsm0qLNacF&#10;gy1tDZXX449V0PTx3Oebremz7/FDHw5T5yd7pQZv3XoOIlIX/8N/7Z1WMMpz+D2Tj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RFqxAAAANwAAAAPAAAAAAAAAAAA&#10;AAAAAKECAABkcnMvZG93bnJldi54bWxQSwUGAAAAAAQABAD5AAAAkgMAAAAA&#10;" strokecolor="black [3213]"/>
                    <v:group id="Group 300" o:spid="_x0000_s1201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<v:oval id="Oval 301" o:spid="_x0000_s1202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CBz8QA&#10;AADcAAAADwAAAGRycy9kb3ducmV2LnhtbESPzWsCMRTE74X+D+EVvNXED6RsjVJaRT0Ianvo8bF5&#10;+4Gbl2UTNf73RhA8DjPzG2Y6j7YRZ+p87VjDoK9AEOfO1Fxq+Ptdvn+A8AHZYOOYNFzJw3z2+jLF&#10;zLgL7+l8CKVIEPYZaqhCaDMpfV6RRd93LXHyCtdZDEl2pTQdXhLcNnKo1ERarDktVNjSd0X58XCy&#10;Grb/k804YCzijtVRrVaLn2KntO69xa9PEIFieIYf7bXRMFIDuJ9JR0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wgc/EAAAA3AAAAA8AAAAAAAAAAAAAAAAAmAIAAGRycy9k&#10;b3ducmV2LnhtbFBLBQYAAAAABAAEAPUAAACJAwAAAAA=&#10;" filled="f" strokecolor="black [3213]"/>
                      <v:oval id="Oval 302" o:spid="_x0000_s1203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xgMIA&#10;AADcAAAADwAAAGRycy9kb3ducmV2LnhtbESP0YrCMBRE3xf8h3AF39ZEBVmrUUQRZB+E7e4HXJpr&#10;U21uShNt/fuNIPg4zMwZZrXpXS3u1IbKs4bJWIEgLrypuNTw93v4/AIRIrLB2jNpeFCAzXrwscLM&#10;+I5/6J7HUiQIhww12BibTMpQWHIYxr4hTt7Ztw5jkm0pTYtdgrtaTpWaS4cVpwWLDe0sFdf85jTM&#10;Y26r6+X0WKjdvvueHM7yEqTWo2G/XYKI1Md3+NU+Gg0zNYX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VfGAwgAAANwAAAAPAAAAAAAAAAAAAAAAAJgCAABkcnMvZG93&#10;bnJldi54bWxQSwUGAAAAAAQABAD1AAAAhwMAAAAA&#10;" fillcolor="black [3213]" stroked="f" strokeweight="2pt"/>
                    </v:group>
                    <v:shape id="Text Box 303" o:spid="_x0000_s1204" type="#_x0000_t202" style="position:absolute;left:-3108;top:3530;width:4282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6lcYA&#10;AADcAAAADwAAAGRycy9kb3ducmV2LnhtbESPQWvCQBSE7wX/w/IK3uqmS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L6lcYAAADcAAAADwAAAAAAAAAAAAAAAACYAgAAZHJz&#10;L2Rvd25yZXYueG1sUEsFBgAAAAAEAAQA9QAAAIsDAAAAAA==&#10;" filled="f" stroked="f" strokeweight=".5pt">
                      <v:textbox>
                        <w:txbxContent>
                          <w:p w:rsidR="00935BDF" w:rsidRPr="00CF3D91" w:rsidRDefault="00935BDF" w:rsidP="00935BDF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88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  <v:line id="Straight Connector 304" o:spid="_x0000_s1205" style="position:absolute;flip:x y;visibility:visible;mso-wrap-style:square" from="1828,1353" to="10050,8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uU8sQAAADcAAAADwAAAGRycy9kb3ducmV2LnhtbESPQWsCMRSE7wX/Q3iCt5qordjVKCq0&#10;CC2Ctr0/Ns/d1c3Lsknd+O9NodDjMDPfMItVtLW4UusrxxpGQwWCOHem4kLD1+fr4wyED8gGa8ek&#10;4UYeVsvewwIz4zo+0PUYCpEg7DPUUIbQZFL6vCSLfuga4uSdXGsxJNkW0rTYJbit5VipqbRYcVoo&#10;saFtSfnl+GM17N7jy4y3+/MHfneu3j9vlHmLWg/6cT0HESiG//Bfe2c0TNQT/J5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W5TyxAAAANwAAAAPAAAAAAAAAAAA&#10;AAAAAKECAABkcnMvZG93bnJldi54bWxQSwUGAAAAAAQABAD5AAAAkgMAAAAA&#10;" strokecolor="black [3213]"/>
                    <v:line id="Straight Connector 305" o:spid="_x0000_s1206" style="position:absolute;flip:x y;visibility:visible;mso-wrap-style:square" from="8046,768" to="10056,8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xacMAAADcAAAADwAAAGRycy9kb3ducmV2LnhtbESPQWsCMRSE74L/ITyhN02sKLo1ihUs&#10;gkWotvfH5nV3dfOybFI3/femIPQ4zMw3zHIdbS1u1PrKsYbxSIEgzp2puNDwed4N5yB8QDZYOyYN&#10;v+Rhver3lpgZ1/EH3U6hEAnCPkMNZQhNJqXPS7LoR64hTt63ay2GJNtCmha7BLe1fFZqJi1WnBZK&#10;bGhbUn49/VgN+0NczHl7vLzjV+fq4/RVmbeo9dMgbl5ABIrhP/xo742GiZrC35l0BO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XMWnDAAAA3AAAAA8AAAAAAAAAAAAA&#10;AAAAoQIAAGRycy9kb3ducmV2LnhtbFBLBQYAAAAABAAEAPkAAACRAwAAAAA=&#10;" strokecolor="black [3213]"/>
                    <v:line id="Straight Connector 306" o:spid="_x0000_s1207" style="position:absolute;flip:y;visibility:visible;mso-wrap-style:square" from="1389,768" to="8046,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EfAsUAAADcAAAADwAAAGRycy9kb3ducmV2LnhtbESP0WoCMRRE3wv+Q7iFvtWktl3q1igq&#10;FEpfROsHXDbXzdLNzZpEXffrm0LBx2FmzjCzRe9acaYQG88ansYKBHHlTcO1hv33x+MbiJiQDbae&#10;ScOVIizmo7sZlsZfeEvnXapFhnAsUYNNqSuljJUlh3HsO+LsHXxwmLIMtTQBLxnuWjlRqpAOG84L&#10;FjtaW6p+dienoR3Sfpiu1nZQx5er2WwKH16/tH6475fvIBL16Rb+b38aDc+qgL8z+QjI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7EfAsUAAADcAAAADwAAAAAAAAAA&#10;AAAAAAChAgAAZHJzL2Rvd25yZXYueG1sUEsFBgAAAAAEAAQA+QAAAJMDAAAAAA==&#10;" strokecolor="black [3213]"/>
                    <v:shape id="Text Box 307" o:spid="_x0000_s1208" type="#_x0000_t202" style="position:absolute;left:5230;top:2720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8ls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7n8lsYAAADcAAAADwAAAAAAAAAAAAAAAACYAgAAZHJz&#10;L2Rvd25yZXYueG1sUEsFBgAAAAAEAAQA9QAAAIsDAAAAAA==&#10;" filled="f" stroked="f" strokeweight=".5pt">
                      <v:textbox>
                        <w:txbxContent>
                          <w:p w:rsidR="00935BDF" w:rsidRPr="00CF3D91" w:rsidRDefault="00935BDF" w:rsidP="00935BDF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 id="Text Box 308" o:spid="_x0000_s1209" type="#_x0000_t202" style="position:absolute;left:13167;top:1901;width:4283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Zo5MQA&#10;AADc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maOTEAAAA3AAAAA8AAAAAAAAAAAAAAAAAmAIAAGRycy9k&#10;b3ducmV2LnhtbFBLBQYAAAAABAAEAPUAAACJAwAAAAA=&#10;" filled="f" stroked="f" strokeweight=".5pt">
                  <v:textbox>
                    <w:txbxContent>
                      <w:p w:rsidR="00935BDF" w:rsidRPr="00CF3D91" w:rsidRDefault="00935BDF" w:rsidP="00935BD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84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D6873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3CE39D4D" wp14:editId="031660FA">
                <wp:simplePos x="0" y="0"/>
                <wp:positionH relativeFrom="column">
                  <wp:posOffset>410845</wp:posOffset>
                </wp:positionH>
                <wp:positionV relativeFrom="paragraph">
                  <wp:posOffset>124486</wp:posOffset>
                </wp:positionV>
                <wp:extent cx="1252462" cy="1452880"/>
                <wp:effectExtent l="0" t="0" r="0" b="52070"/>
                <wp:wrapNone/>
                <wp:docPr id="265" name="Group 2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2462" cy="1452880"/>
                          <a:chOff x="269327" y="141704"/>
                          <a:chExt cx="1252822" cy="1453009"/>
                        </a:xfrm>
                      </wpg:grpSpPr>
                      <wpg:grpSp>
                        <wpg:cNvPr id="266" name="Group 266"/>
                        <wpg:cNvGrpSpPr/>
                        <wpg:grpSpPr>
                          <a:xfrm>
                            <a:off x="269327" y="141774"/>
                            <a:ext cx="1252822" cy="1452939"/>
                            <a:chOff x="269422" y="-165080"/>
                            <a:chExt cx="1253264" cy="1454256"/>
                          </a:xfrm>
                        </wpg:grpSpPr>
                        <wps:wsp>
                          <wps:cNvPr id="268" name="Text Box 268"/>
                          <wps:cNvSpPr txBox="1"/>
                          <wps:spPr>
                            <a:xfrm>
                              <a:off x="790218" y="1005323"/>
                              <a:ext cx="50081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E18AB" w:rsidRPr="00CF3D91" w:rsidRDefault="006D6873" w:rsidP="00FE18AB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25</w:t>
                                </w:r>
                                <w:r w:rsidR="00FE18AB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0" name="Text Box 270"/>
                          <wps:cNvSpPr txBox="1"/>
                          <wps:spPr>
                            <a:xfrm>
                              <a:off x="856543" y="342676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E18AB" w:rsidRPr="00CF3D91" w:rsidRDefault="006D6873" w:rsidP="00FE18A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1" name="Text Box 271"/>
                          <wps:cNvSpPr txBox="1"/>
                          <wps:spPr>
                            <a:xfrm>
                              <a:off x="1215414" y="-95938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E18AB" w:rsidRPr="00CF3D91" w:rsidRDefault="006D6873" w:rsidP="00FE18AB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72" name="Group 272"/>
                          <wpg:cNvGrpSpPr/>
                          <wpg:grpSpPr>
                            <a:xfrm>
                              <a:off x="269422" y="0"/>
                              <a:ext cx="1080428" cy="1080464"/>
                              <a:chOff x="0" y="0"/>
                              <a:chExt cx="1080428" cy="1080464"/>
                            </a:xfrm>
                          </wpg:grpSpPr>
                          <wps:wsp>
                            <wps:cNvPr id="273" name="Oval 273"/>
                            <wps:cNvSpPr/>
                            <wps:spPr>
                              <a:xfrm>
                                <a:off x="520768" y="520767"/>
                                <a:ext cx="36564" cy="3655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4" name="Oval 274"/>
                            <wps:cNvSpPr/>
                            <wps:spPr>
                              <a:xfrm>
                                <a:off x="0" y="0"/>
                                <a:ext cx="1080428" cy="1080464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5" name="Straight Connector 275"/>
                          <wps:cNvCnPr/>
                          <wps:spPr>
                            <a:xfrm flipH="1">
                              <a:off x="1266638" y="-165080"/>
                              <a:ext cx="174254" cy="145425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arrow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Straight Connector 276"/>
                          <wps:cNvCnPr>
                            <a:endCxn id="273" idx="2"/>
                          </wps:cNvCnPr>
                          <wps:spPr>
                            <a:xfrm flipH="1" flipV="1">
                              <a:off x="789802" y="538927"/>
                              <a:ext cx="559371" cy="6931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79" name="Oval 279"/>
                        <wps:cNvSpPr/>
                        <wps:spPr>
                          <a:xfrm>
                            <a:off x="1334436" y="896534"/>
                            <a:ext cx="36559" cy="3654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Straight Connector 282"/>
                        <wps:cNvCnPr/>
                        <wps:spPr>
                          <a:xfrm flipH="1">
                            <a:off x="443192" y="141704"/>
                            <a:ext cx="997097" cy="1106862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E39D4D" id="Group 265" o:spid="_x0000_s1210" style="position:absolute;left:0;text-align:left;margin-left:32.35pt;margin-top:9.8pt;width:98.6pt;height:114.4pt;z-index:251730944;mso-width-relative:margin;mso-height-relative:margin" coordorigin="2693,1417" coordsize="12528,14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">
                <v:group id="Group 266" o:spid="_x0000_s1211" style="position:absolute;left:2693;top:1417;width:12528;height:14530" coordorigin="2694,-1650" coordsize="12532,145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shape id="Text Box 268" o:spid="_x0000_s1212" type="#_x0000_t202" style="position:absolute;left:7902;top:10053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<v:textbox>
                      <w:txbxContent>
                        <w:p w:rsidR="00FE18AB" w:rsidRPr="00CF3D91" w:rsidRDefault="006D6873" w:rsidP="00FE18AB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25</w:t>
                          </w:r>
                          <w:r w:rsidR="00FE18AB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  <v:shape id="Text Box 270" o:spid="_x0000_s1213" type="#_x0000_t202" style="position:absolute;left:8565;top:3426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cYAs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cYAsMAAADcAAAADwAAAAAAAAAAAAAAAACYAgAAZHJzL2Rv&#10;d25yZXYueG1sUEsFBgAAAAAEAAQA9QAAAIgDAAAAAA==&#10;" filled="f" stroked="f" strokeweight=".5pt">
                    <v:textbox>
                      <w:txbxContent>
                        <w:p w:rsidR="00FE18AB" w:rsidRPr="00CF3D91" w:rsidRDefault="006D6873" w:rsidP="00FE18AB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271" o:spid="_x0000_s1214" type="#_x0000_t202" style="position:absolute;left:12154;top:-959;width:3072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u9mc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pBOpv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u9mcYAAADcAAAADwAAAAAAAAAAAAAAAACYAgAAZHJz&#10;L2Rvd25yZXYueG1sUEsFBgAAAAAEAAQA9QAAAIsDAAAAAA==&#10;" filled="f" stroked="f" strokeweight=".5pt">
                    <v:textbox>
                      <w:txbxContent>
                        <w:p w:rsidR="00FE18AB" w:rsidRPr="00CF3D91" w:rsidRDefault="006D6873" w:rsidP="00FE18AB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group id="Group 272" o:spid="_x0000_s1215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  <v:oval id="Oval 273" o:spid="_x0000_s1216" style="position:absolute;left:5207;top:5207;width:366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4o+8QA&#10;AADcAAAADwAAAGRycy9kb3ducmV2LnhtbESP0WrCQBRE3wv9h+UW+lY3ScFqzCpiEYoPhUY/4JK9&#10;yUazd0N2NfHv3UKhj8PMnGGKzWQ7caPBt44VpLMEBHHldMuNgtNx/7YA4QOyxs4xKbiTh836+anA&#10;XLuRf+hWhkZECPscFZgQ+lxKXxmy6GeuJ45e7QaLIcqhkXrAMcJtJ7MkmUuLLccFgz3tDFWX8moV&#10;zENp2sv5+75Mdp/jId3X8uylUq8v03YFItAU/sN/7S+tIPt4h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+KPvEAAAA3AAAAA8AAAAAAAAAAAAAAAAAmAIAAGRycy9k&#10;b3ducmV2LnhtbFBLBQYAAAAABAAEAPUAAACJAwAAAAA=&#10;" fillcolor="black [3213]" stroked="f" strokeweight="2pt"/>
                    <v:oval id="Oval 274" o:spid="_x0000_s1217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Bet8QA&#10;AADcAAAADwAAAGRycy9kb3ducmV2LnhtbESPzWsCMRTE7wX/h/AEbzVRxMpqFNGK7aHg18HjY/P2&#10;AzcvyybV9L9vCgWPw8z8hlmsom3EnTpfO9YwGioQxLkzNZcaLufd6wyED8gGG8ek4Yc8rJa9lwVm&#10;xj34SPdTKEWCsM9QQxVCm0np84os+qFriZNXuM5iSLIrpenwkeC2kWOlptJizWmhwpY2FeW307fV&#10;8HWdfk4CxiIeWN3Ufv++LQ5K60E/rucgAsXwDP+3P4yG8dsE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gXrfEAAAA3AAAAA8AAAAAAAAAAAAAAAAAmAIAAGRycy9k&#10;b3ducmV2LnhtbFBLBQYAAAAABAAEAPUAAACJAwAAAAA=&#10;" filled="f" strokecolor="black [3213]"/>
                  </v:group>
                  <v:line id="Straight Connector 275" o:spid="_x0000_s1218" style="position:absolute;flip:x;visibility:visible;mso-wrap-style:square" from="12666,-1650" to="14408,1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VroMQAAADcAAAADwAAAGRycy9kb3ducmV2LnhtbESPQUvDQBSE70L/w/IEb3ZjRRtityUU&#10;xJ4E21A8PrKvSWj2bdh9adN/7wqCx2FmvmFWm8n16kIhdp4NPM0zUMS1tx03BqrD+2MOKgqyxd4z&#10;GbhRhM16drfCwvorf9FlL41KEI4FGmhFhkLrWLfkMM79QJy8kw8OJcnQaBvwmuCu14sse9UOO04L&#10;LQ60bak+70dnQL6rsYrPIT+Kv2n7UY67Mv805uF+Kt9ACU3yH/5r76yBxfIFfs+kI6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FWugxAAAANwAAAAPAAAAAAAAAAAA&#10;AAAAAKECAABkcnMvZG93bnJldi54bWxQSwUGAAAAAAQABAD5AAAAkgMAAAAA&#10;" strokecolor="black [3213]">
                    <v:stroke endarrow="open" endarrowwidth="narrow" endarrowlength="short"/>
                  </v:line>
                  <v:line id="Straight Connector 276" o:spid="_x0000_s1219" style="position:absolute;flip:x y;visibility:visible;mso-wrap-style:square" from="7898,5389" to="13491,6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LT/sMAAADcAAAADwAAAGRycy9kb3ducmV2LnhtbESP3WoCMRSE74W+QzgF7zRbwb/VKK2g&#10;CBahVu8Pm+Pu2s3JsolufHtTELwcZuYbZr4MphI3alxpWcFHPwFBnFldcq7g+LvuTUA4j6yxskwK&#10;7uRguXjrzDHVtuUfuh18LiKEXYoKCu/rVEqXFWTQ9W1NHL2zbQz6KJtc6gbbCDeVHCTJSBosOS4U&#10;WNOqoOzvcDUKtrswnfBqf/nGU2ur/fAr0ZugVPc9fM5AeAr+FX62t1rBYDyC/zPx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i0/7DAAAA3AAAAA8AAAAAAAAAAAAA&#10;AAAAoQIAAGRycy9kb3ducmV2LnhtbFBLBQYAAAAABAAEAPkAAACRAwAAAAA=&#10;" strokecolor="black [3213]"/>
                </v:group>
                <v:oval id="Oval 279" o:spid="_x0000_s1220" style="position:absolute;left:13344;top:8965;width:365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YfEcQA&#10;AADcAAAADwAAAGRycy9kb3ducmV2LnhtbESPQWvCQBSE7wX/w/IK3upGD7FGN6EoQulBaPQHPLLP&#10;bDT7NmS3Sfz3bqHQ4zAz3zC7YrKtGKj3jWMFy0UCgrhyuuFaweV8fHsH4QOyxtYxKXiQhyKfveww&#10;027kbxrKUIsIYZ+hAhNCl0npK0MW/cJ1xNG7ut5iiLKvpe5xjHDbylWSpNJiw3HBYEd7Q9W9/LEK&#10;0lCa5n47PTbJ/jB+LY9XefNSqfnr9LEFEWgK/+G/9qdWsFpv4PdMPAIy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WHxHEAAAA3AAAAA8AAAAAAAAAAAAAAAAAmAIAAGRycy9k&#10;b3ducmV2LnhtbFBLBQYAAAAABAAEAPUAAACJAwAAAAA=&#10;" fillcolor="black [3213]" stroked="f" strokeweight="2pt"/>
                <v:line id="Straight Connector 282" o:spid="_x0000_s1221" style="position:absolute;flip:x;visibility:visible;mso-wrap-style:square" from="4431,1417" to="14402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gVxsQAAADcAAAADwAAAGRycy9kb3ducmV2LnhtbESP0WoCMRRE3wX/IVzBN826WNGtUVqh&#10;UPoiVT/gsrlulm5u1iTVdb++EYQ+DjNzhllvO9uIK/lQO1Ywm2YgiEuna64UnI4fkyWIEJE1No5J&#10;wZ0CbDfDwRoL7W78TddDrESCcChQgYmxLaQMpSGLYepa4uSdnbcYk/SV1B5vCW4bmWfZQlqsOS0Y&#10;bGlnqPw5/FoFTR9P/ep9Z/rsMr/r/X7h/MuXUuNR9/YKIlIX/8PP9qdWkC9zeJx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uBXGxAAAANwAAAAPAAAAAAAAAAAA&#10;AAAAAKECAABkcnMvZG93bnJldi54bWxQSwUGAAAAAAQABAD5AAAAkgMAAAAA&#10;" strokecolor="black [3213]"/>
              </v:group>
            </w:pict>
          </mc:Fallback>
        </mc:AlternateContent>
      </w:r>
      <w:r w:rsidR="00C1565C">
        <w:rPr>
          <w:rFonts w:ascii="Times New Roman" w:hAnsi="Times New Roman" w:cs="Times New Roman"/>
        </w:rPr>
        <w:t xml:space="preserve"> </w:t>
      </w:r>
      <w:r w:rsidR="00FC6DA2">
        <w:rPr>
          <w:rFonts w:ascii="Times New Roman" w:hAnsi="Times New Roman" w:cs="Times New Roman"/>
        </w:rPr>
        <w:t xml:space="preserve"> </w:t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  <w:t>2.</w:t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</w:r>
      <w:r w:rsidR="00FC6DA2">
        <w:rPr>
          <w:rFonts w:ascii="Times New Roman" w:hAnsi="Times New Roman" w:cs="Times New Roman"/>
        </w:rPr>
        <w:tab/>
        <w:t>3.</w:t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Default="00C1565C" w:rsidP="00C1565C">
      <w:pPr>
        <w:rPr>
          <w:rFonts w:ascii="Times New Roman" w:hAnsi="Times New Roman" w:cs="Times New Roman"/>
        </w:rPr>
      </w:pPr>
    </w:p>
    <w:p w:rsidR="00C1565C" w:rsidRPr="00C1565C" w:rsidRDefault="00C1565C" w:rsidP="00C1565C">
      <w:pPr>
        <w:rPr>
          <w:rFonts w:ascii="Times New Roman" w:hAnsi="Times New Roman" w:cs="Times New Roman"/>
        </w:rPr>
      </w:pPr>
    </w:p>
    <w:p w:rsidR="00C1565C" w:rsidRDefault="008F1F18" w:rsidP="00E64EE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77413CF3" wp14:editId="1CCC2D57">
                <wp:simplePos x="0" y="0"/>
                <wp:positionH relativeFrom="column">
                  <wp:posOffset>5311930</wp:posOffset>
                </wp:positionH>
                <wp:positionV relativeFrom="paragraph">
                  <wp:posOffset>182433</wp:posOffset>
                </wp:positionV>
                <wp:extent cx="1350937" cy="1276483"/>
                <wp:effectExtent l="0" t="0" r="0" b="0"/>
                <wp:wrapNone/>
                <wp:docPr id="336" name="Group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0937" cy="1276483"/>
                          <a:chOff x="0" y="0"/>
                          <a:chExt cx="1350937" cy="1276483"/>
                        </a:xfrm>
                      </wpg:grpSpPr>
                      <wpg:grpSp>
                        <wpg:cNvPr id="337" name="Group 337"/>
                        <wpg:cNvGrpSpPr/>
                        <wpg:grpSpPr>
                          <a:xfrm>
                            <a:off x="0" y="0"/>
                            <a:ext cx="1350937" cy="1079097"/>
                            <a:chOff x="0" y="0"/>
                            <a:chExt cx="1350937" cy="1079097"/>
                          </a:xfrm>
                        </wpg:grpSpPr>
                        <wps:wsp>
                          <wps:cNvPr id="338" name="Text Box 338"/>
                          <wps:cNvSpPr txBox="1"/>
                          <wps:spPr>
                            <a:xfrm>
                              <a:off x="1044232" y="207455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A4C84" w:rsidRPr="00CF3D91" w:rsidRDefault="003A4C84" w:rsidP="003A4C8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39" name="Group 339"/>
                          <wpg:cNvGrpSpPr/>
                          <wpg:grpSpPr>
                            <a:xfrm>
                              <a:off x="0" y="0"/>
                              <a:ext cx="1079778" cy="1079097"/>
                              <a:chOff x="0" y="0"/>
                              <a:chExt cx="1079778" cy="1079097"/>
                            </a:xfrm>
                          </wpg:grpSpPr>
                          <wps:wsp>
                            <wps:cNvPr id="340" name="Straight Connector 340"/>
                            <wps:cNvCnPr/>
                            <wps:spPr>
                              <a:xfrm flipV="1">
                                <a:off x="138989" y="135331"/>
                                <a:ext cx="43967" cy="75694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41" name="Group 341"/>
                            <wpg:cNvGrpSpPr/>
                            <wpg:grpSpPr>
                              <a:xfrm>
                                <a:off x="0" y="0"/>
                                <a:ext cx="1079778" cy="1079097"/>
                                <a:chOff x="0" y="0"/>
                                <a:chExt cx="1079778" cy="1079097"/>
                              </a:xfrm>
                            </wpg:grpSpPr>
                            <wps:wsp>
                              <wps:cNvPr id="342" name="Oval 342"/>
                              <wps:cNvSpPr/>
                              <wps:spPr>
                                <a:xfrm>
                                  <a:off x="0" y="0"/>
                                  <a:ext cx="1079778" cy="10790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Oval 343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4" name="Text Box 344"/>
                            <wps:cNvSpPr txBox="1"/>
                            <wps:spPr>
                              <a:xfrm>
                                <a:off x="136402" y="61767"/>
                                <a:ext cx="468277" cy="283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A4C84" w:rsidRPr="00CF3D91" w:rsidRDefault="003A4C84" w:rsidP="003A4C84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5" name="Straight Connector 345"/>
                            <wps:cNvCnPr/>
                            <wps:spPr>
                              <a:xfrm flipH="1">
                                <a:off x="183418" y="76802"/>
                                <a:ext cx="621047" cy="5851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6" name="Straight Connector 346"/>
                            <wps:cNvCnPr/>
                            <wps:spPr>
                              <a:xfrm flipH="1" flipV="1">
                                <a:off x="804672" y="76809"/>
                                <a:ext cx="200965" cy="72410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7" name="Straight Connector 347"/>
                            <wps:cNvCnPr/>
                            <wps:spPr>
                              <a:xfrm flipV="1">
                                <a:off x="138953" y="800839"/>
                                <a:ext cx="865841" cy="9143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8" name="Text Box 348"/>
                            <wps:cNvSpPr txBox="1"/>
                            <wps:spPr>
                              <a:xfrm>
                                <a:off x="763878" y="555864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A4C84" w:rsidRPr="00CF3D91" w:rsidRDefault="003A4C84" w:rsidP="003A4C84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49" name="Text Box 349"/>
                        <wps:cNvSpPr txBox="1"/>
                        <wps:spPr>
                          <a:xfrm>
                            <a:off x="388143" y="992981"/>
                            <a:ext cx="468176" cy="2835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A4C84" w:rsidRPr="00CF3D91" w:rsidRDefault="003A4C84" w:rsidP="003A4C8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10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7413CF3" id="Group 336" o:spid="_x0000_s1222" style="position:absolute;left:0;text-align:left;margin-left:418.25pt;margin-top:14.35pt;width:106.35pt;height:100.5pt;z-index:251768832" coordsize="13509,12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">
                <v:group id="Group 337" o:spid="_x0000_s1223" style="position:absolute;width:13509;height:10790" coordsize="13509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Text Box 338" o:spid="_x0000_s1224" type="#_x0000_t202" style="position:absolute;left:10442;top:2074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  <v:textbox>
                      <w:txbxContent>
                        <w:p w:rsidR="003A4C84" w:rsidRPr="00CF3D91" w:rsidRDefault="003A4C84" w:rsidP="003A4C84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339" o:spid="_x0000_s1225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  <v:line id="Straight Connector 340" o:spid="_x0000_s1226" style="position:absolute;flip:y;visibility:visible;mso-wrap-style:square" from="1389,1353" to="1829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6bLcEAAADcAAAADwAAAGRycy9kb3ducmV2LnhtbERPy2oCMRTdF/yHcAV3NeOjoqNRqiCU&#10;bsTHB1wm18ng5GaaRB3n65tFocvDea82ra3Fg3yoHCsYDTMQxIXTFZcKLuf9+xxEiMgaa8ek4EUB&#10;Nuve2wpz7Z58pMcpliKFcMhRgYmxyaUMhSGLYega4sRdnbcYE/Sl1B6fKdzWcpxlM2mx4tRgsKGd&#10;oeJ2ulsFdRcv3WK7M132M33pw2Hm/Me3UoN++7kEEamN/+I/95dWMJmm+elMOgJ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fpstwQAAANwAAAAPAAAAAAAAAAAAAAAA&#10;AKECAABkcnMvZG93bnJldi54bWxQSwUGAAAAAAQABAD5AAAAjwMAAAAA&#10;" strokecolor="black [3213]"/>
                    <v:group id="Group 341" o:spid="_x0000_s1227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<v:oval id="Oval 342" o:spid="_x0000_s1228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imeMQA&#10;AADcAAAADwAAAGRycy9kb3ducmV2LnhtbESPS2sCMRSF9wX/Q7hCdzXxgchoFNGK7aLga+HyMrnz&#10;wMnNMEk1/fdNoeDycM75DmexirYRd+p87VjDcKBAEOfO1FxquJx3bzMQPiAbbByThh/ysFr2XhaY&#10;GffgI91PoRQJwj5DDVUIbSalzyuy6AeuJU5e4TqLIcmulKbDR4LbRo6UmkqLNaeFClvaVJTfTt9W&#10;w9d1+jkJGIt4YHVT+/37tjgorV/7cT0HESiGZ/i//WE0jCcj+DuTj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IpnjEAAAA3AAAAA8AAAAAAAAAAAAAAAAAmAIAAGRycy9k&#10;b3ducmV2LnhtbFBLBQYAAAAABAAEAPUAAACJAwAAAAA=&#10;" filled="f" strokecolor="black [3213]"/>
                      <v:oval id="Oval 343" o:spid="_x0000_s1229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Pt28QA&#10;AADcAAAADwAAAGRycy9kb3ducmV2LnhtbESP0WrCQBRE3wv9h+UWfKubaBGNWUVSBOlDodEPuGRv&#10;stHs3ZDdmvj33UKhj8PMnGHy/WQ7cafBt44VpPMEBHHldMuNgsv5+LoG4QOyxs4xKXiQh/3u+SnH&#10;TLuRv+hehkZECPsMFZgQ+kxKXxmy6OeuJ45e7QaLIcqhkXrAMcJtJxdJspIWW44LBnsqDFW38tsq&#10;WIXStLfr52OTFO/jR3qs5dVLpWYv02ELItAU/sN/7ZNWsHxbwu+Ze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z7dvEAAAA3AAAAA8AAAAAAAAAAAAAAAAAmAIAAGRycy9k&#10;b3ducmV2LnhtbFBLBQYAAAAABAAEAPUAAACJAwAAAAA=&#10;" fillcolor="black [3213]" stroked="f" strokeweight="2pt"/>
                    </v:group>
                    <v:shape id="Text Box 344" o:spid="_x0000_s1230" type="#_x0000_t202" style="position:absolute;left:1364;top:617;width:4682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    <v:textbox>
                        <w:txbxContent>
                          <w:p w:rsidR="003A4C84" w:rsidRPr="00CF3D91" w:rsidRDefault="003A4C84" w:rsidP="003A4C84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0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  <v:line id="Straight Connector 345" o:spid="_x0000_s1231" style="position:absolute;flip:x;visibility:visible;mso-wrap-style:square" from="1834,768" to="8044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k4tcQAAADcAAAADwAAAGRycy9kb3ducmV2LnhtbESP0WoCMRRE3wv+Q7hC32rWVkVXo1Sh&#10;UPoiVT/gsrluFjc3axJ13a9vBKGPw8ycYRar1tbiSj5UjhUMBxkI4sLpiksFh/3X2xREiMgaa8ek&#10;4E4BVsveywJz7W78S9ddLEWCcMhRgYmxyaUMhSGLYeAa4uQdnbcYk/Sl1B5vCW5r+Z5lE2mx4rRg&#10;sKGNoeK0u1gFdRcP3Wy9MV12Ht31djtxfvyj1Gu//ZyDiNTG//Cz/a0VfIzG8DiTj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Ti1xAAAANwAAAAPAAAAAAAAAAAA&#10;AAAAAKECAABkcnMvZG93bnJldi54bWxQSwUGAAAAAAQABAD5AAAAkgMAAAAA&#10;" strokecolor="black [3213]"/>
                    <v:line id="Straight Connector 346" o:spid="_x0000_s1232" style="position:absolute;flip:x y;visibility:visible;mso-wrap-style:square" from="8046,768" to="10056,8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8W3sQAAADcAAAADwAAAGRycy9kb3ducmV2LnhtbESP3WoCMRSE7wt9h3AKvatZbSu6GkUF&#10;i6AI9ef+sDnurm5Olk1049sbodDLYWa+YcbTYCpxo8aVlhV0OwkI4szqknMFh/3yYwDCeWSNlWVS&#10;cCcH08nryxhTbVv+pdvO5yJC2KWooPC+TqV0WUEGXcfWxNE72cagj7LJpW6wjXBTyV6S9KXBkuNC&#10;gTUtCsouu6tRsFqH4YAX2/MGj62ttt/zRP8Epd7fwmwEwlPw/+G/9kor+Pzqw/NMPAJy8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xbexAAAANwAAAAPAAAAAAAAAAAA&#10;AAAAAKECAABkcnMvZG93bnJldi54bWxQSwUGAAAAAAQABAD5AAAAkgMAAAAA&#10;" strokecolor="black [3213]"/>
                    <v:line id="Straight Connector 347" o:spid="_x0000_s1233" style="position:absolute;flip:y;visibility:visible;mso-wrap-style:square" from="1389,8008" to="10047,8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cDWcUAAADcAAAADwAAAGRycy9kb3ducmV2LnhtbESP0WoCMRRE3wv+Q7iCbzVbq1vdGqUV&#10;hOKL1PoBl83tZunmZk1SXffrG0Ho4zAzZ5jlurONOJMPtWMFT+MMBHHpdM2VguPX9nEOIkRkjY1j&#10;UnClAOvV4GGJhXYX/qTzIVYiQTgUqMDE2BZShtKQxTB2LXHyvp23GJP0ldQeLwluGznJslxarDkt&#10;GGxpY6j8OfxaBU0fj/3ifWP67DS96v0+d362U2o07N5eQUTq4n/43v7QCp6nL3A7k4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cDWcUAAADcAAAADwAAAAAAAAAA&#10;AAAAAAChAgAAZHJzL2Rvd25yZXYueG1sUEsFBgAAAAAEAAQA+QAAAJMDAAAAAA==&#10;" strokecolor="black [3213]"/>
                    <v:shape id="Text Box 348" o:spid="_x0000_s1234" type="#_x0000_t202" style="position:absolute;left:7638;top:5558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    <v:textbox>
                        <w:txbxContent>
                          <w:p w:rsidR="003A4C84" w:rsidRPr="00CF3D91" w:rsidRDefault="003A4C84" w:rsidP="003A4C84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 id="Text Box 349" o:spid="_x0000_s1235" type="#_x0000_t202" style="position:absolute;left:3881;top:9929;width:4682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<v:textbox>
                    <w:txbxContent>
                      <w:p w:rsidR="003A4C84" w:rsidRPr="00CF3D91" w:rsidRDefault="003A4C84" w:rsidP="003A4C8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10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5FF42E35" wp14:editId="359D8BA9">
                <wp:simplePos x="0" y="0"/>
                <wp:positionH relativeFrom="column">
                  <wp:posOffset>2860675</wp:posOffset>
                </wp:positionH>
                <wp:positionV relativeFrom="paragraph">
                  <wp:posOffset>6951</wp:posOffset>
                </wp:positionV>
                <wp:extent cx="1290532" cy="1332363"/>
                <wp:effectExtent l="0" t="0" r="24130" b="20320"/>
                <wp:wrapNone/>
                <wp:docPr id="335" name="Group 3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0532" cy="1332363"/>
                          <a:chOff x="-211457" y="-253497"/>
                          <a:chExt cx="1291235" cy="1332594"/>
                        </a:xfrm>
                      </wpg:grpSpPr>
                      <wpg:grpSp>
                        <wpg:cNvPr id="322" name="Group 322"/>
                        <wpg:cNvGrpSpPr/>
                        <wpg:grpSpPr>
                          <a:xfrm>
                            <a:off x="-211457" y="-253497"/>
                            <a:ext cx="1291235" cy="1332594"/>
                            <a:chOff x="-211457" y="-253497"/>
                            <a:chExt cx="1291235" cy="1332594"/>
                          </a:xfrm>
                        </wpg:grpSpPr>
                        <wps:wsp>
                          <wps:cNvPr id="323" name="Text Box 323"/>
                          <wps:cNvSpPr txBox="1"/>
                          <wps:spPr>
                            <a:xfrm>
                              <a:off x="-211457" y="521761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00199" w:rsidRPr="00CF3D91" w:rsidRDefault="00D00199" w:rsidP="00D0019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24" name="Group 324"/>
                          <wpg:cNvGrpSpPr/>
                          <wpg:grpSpPr>
                            <a:xfrm>
                              <a:off x="0" y="-253497"/>
                              <a:ext cx="1079778" cy="1332594"/>
                              <a:chOff x="0" y="-253497"/>
                              <a:chExt cx="1079778" cy="1332594"/>
                            </a:xfrm>
                          </wpg:grpSpPr>
                          <wps:wsp>
                            <wps:cNvPr id="325" name="Straight Connector 325"/>
                            <wps:cNvCnPr/>
                            <wps:spPr>
                              <a:xfrm flipH="1">
                                <a:off x="182956" y="61767"/>
                                <a:ext cx="601343" cy="7356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26" name="Group 326"/>
                            <wpg:cNvGrpSpPr/>
                            <wpg:grpSpPr>
                              <a:xfrm>
                                <a:off x="0" y="0"/>
                                <a:ext cx="1079778" cy="1079097"/>
                                <a:chOff x="0" y="0"/>
                                <a:chExt cx="1079778" cy="1079097"/>
                              </a:xfrm>
                            </wpg:grpSpPr>
                            <wps:wsp>
                              <wps:cNvPr id="327" name="Oval 327"/>
                              <wps:cNvSpPr/>
                              <wps:spPr>
                                <a:xfrm>
                                  <a:off x="0" y="0"/>
                                  <a:ext cx="1079778" cy="10790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8" name="Oval 328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29" name="Text Box 329"/>
                            <wps:cNvSpPr txBox="1"/>
                            <wps:spPr>
                              <a:xfrm>
                                <a:off x="267323" y="-253497"/>
                                <a:ext cx="468277" cy="283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0199" w:rsidRPr="00CF3D91" w:rsidRDefault="00D83EB1" w:rsidP="00D00199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66</w:t>
                                  </w:r>
                                  <w:r w:rsidR="00D00199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0" name="Straight Connector 330"/>
                            <wps:cNvCnPr/>
                            <wps:spPr>
                              <a:xfrm flipH="1" flipV="1">
                                <a:off x="183379" y="135305"/>
                                <a:ext cx="352734" cy="94368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2" name="Straight Connector 332"/>
                            <wps:cNvCnPr/>
                            <wps:spPr>
                              <a:xfrm flipV="1">
                                <a:off x="536034" y="61767"/>
                                <a:ext cx="248265" cy="101509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3" name="Text Box 333"/>
                            <wps:cNvSpPr txBox="1"/>
                            <wps:spPr>
                              <a:xfrm>
                                <a:off x="405439" y="628528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00199" w:rsidRPr="00CF3D91" w:rsidRDefault="00D00199" w:rsidP="00D00199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34" name="Text Box 334"/>
                        <wps:cNvSpPr txBox="1"/>
                        <wps:spPr>
                          <a:xfrm>
                            <a:off x="152526" y="60435"/>
                            <a:ext cx="468176" cy="2835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199" w:rsidRPr="00CF3D91" w:rsidRDefault="003A4C84" w:rsidP="00D00199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78</w:t>
                              </w:r>
                              <w:r w:rsidR="00D00199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F42E35" id="Group 335" o:spid="_x0000_s1236" style="position:absolute;left:0;text-align:left;margin-left:225.25pt;margin-top:.55pt;width:101.6pt;height:104.9pt;z-index:251766784;mso-width-relative:margin;mso-height-relative:margin" coordorigin="-2114,-2534" coordsize="12912,13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">
                <v:group id="Group 322" o:spid="_x0000_s1237" style="position:absolute;left:-2114;top:-2534;width:12911;height:13324" coordorigin="-2114,-2534" coordsize="12912,13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shape id="Text Box 323" o:spid="_x0000_s1238" type="#_x0000_t202" style="position:absolute;left:-2114;top:5217;width:3066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m9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3pvXHAAAA3AAAAA8AAAAAAAAAAAAAAAAAmAIAAGRy&#10;cy9kb3ducmV2LnhtbFBLBQYAAAAABAAEAPUAAACMAwAAAAA=&#10;" filled="f" stroked="f" strokeweight=".5pt">
                    <v:textbox>
                      <w:txbxContent>
                        <w:p w:rsidR="00D00199" w:rsidRPr="00CF3D91" w:rsidRDefault="00D00199" w:rsidP="00D00199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324" o:spid="_x0000_s1239" style="position:absolute;top:-2534;width:10797;height:13324" coordorigin=",-2534" coordsize="10797,13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  <v:line id="Straight Connector 325" o:spid="_x0000_s1240" style="position:absolute;flip:x;visibility:visible;mso-wrap-style:square" from="1829,617" to="7842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bdFcQAAADcAAAADwAAAGRycy9kb3ducmV2LnhtbESP3WoCMRSE7wXfIZyCd5qtf7Rbo7SC&#10;IN5IrQ9w2Jxulm5O1iTquk9vBKGXw8x8wyxWra3FhXyoHCt4HWUgiAunKy4VHH82wzcQISJrrB2T&#10;ghsFWC37vQXm2l35my6HWIoE4ZCjAhNjk0sZCkMWw8g1xMn7dd5iTNKXUnu8Jrit5TjL5tJixWnB&#10;YENrQ8Xf4WwV1F08du9fa9Nlp+lN7/dz52c7pQYv7ecHiEht/A8/21utYDKeweNMO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1t0VxAAAANwAAAAPAAAAAAAAAAAA&#10;AAAAAKECAABkcnMvZG93bnJldi54bWxQSwUGAAAAAAQABAD5AAAAkgMAAAAA&#10;" strokecolor="black [3213]"/>
                    <v:group id="Group 326" o:spid="_x0000_s1241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<v:oval id="Oval 327" o:spid="_x0000_s1242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DgQMUA&#10;AADcAAAADwAAAGRycy9kb3ducmV2LnhtbESPT2sCMRTE74V+h/AKvdVEK1pWo5Sq2B6E1Xrw+Ni8&#10;/YObl2UTNX77plDocZiZ3zDzZbStuFLvG8cahgMFgrhwpuFKw/F78/IGwgdkg61j0nAnD8vF48Mc&#10;M+NuvKfrIVQiQdhnqKEOocuk9EVNFv3AdcTJK11vMSTZV9L0eEtw28qRUhNpseG0UGNHHzUV58PF&#10;atidJl/jgLGMOauz2m7XqzJXWj8/xfcZiEAx/If/2p9Gw+toCr9n0hG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IOBAxQAAANwAAAAPAAAAAAAAAAAAAAAAAJgCAABkcnMv&#10;ZG93bnJldi54bWxQSwUGAAAAAAQABAD1AAAAigMAAAAA&#10;" filled="f" strokecolor="black [3213]"/>
                      <v:oval id="Oval 328" o:spid="_x0000_s1243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iaCr4A&#10;AADcAAAADwAAAGRycy9kb3ducmV2LnhtbERPy6rCMBDdX/AfwgjurqkKotUoogjiQrD6AUMzNtVm&#10;Uppo69+bheDycN7LdWcr8aLGl44VjIYJCOLc6ZILBdfL/n8GwgdkjZVjUvAmD+tV72+JqXYtn+mV&#10;hULEEPYpKjAh1KmUPjdk0Q9dTRy5m2sshgibQuoG2xhuKzlOkqm0WHJsMFjT1lD+yJ5WwTRkpnzc&#10;T+95st21x9H+Ju9eKjXod5sFiEBd+Im/7oNWMBnHtfFMP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IImgq+AAAA3AAAAA8AAAAAAAAAAAAAAAAAmAIAAGRycy9kb3ducmV2&#10;LnhtbFBLBQYAAAAABAAEAPUAAACDAwAAAAA=&#10;" fillcolor="black [3213]" stroked="f" strokeweight="2pt"/>
                    </v:group>
                    <v:shape id="Text Box 329" o:spid="_x0000_s1244" type="#_x0000_t202" style="position:absolute;left:2673;top:-2534;width:4683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  <v:textbox>
                        <w:txbxContent>
                          <w:p w:rsidR="00D00199" w:rsidRPr="00CF3D91" w:rsidRDefault="00D83EB1" w:rsidP="00D00199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66</w:t>
                            </w:r>
                            <w:r w:rsidR="00D00199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  <v:line id="Straight Connector 330" o:spid="_x0000_s1245" style="position:absolute;flip:x y;visibility:visible;mso-wrap-style:square" from="1833,1353" to="5361,10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xYTMEAAADcAAAADwAAAGRycy9kb3ducmV2LnhtbERPXWvCMBR9H/gfwhV8m6nKRtcZRQWH&#10;sCGs294vzbWtNjcliTb798vDwMfD+V6uo+nEjZxvLSuYTTMQxJXVLdcKvr/2jzkIH5A1dpZJwS95&#10;WK9GD0sstB34k25lqEUKYV+ggiaEvpDSVw0Z9FPbEyfuZJ3BkKCrpXY4pHDTyXmWPUuDLaeGBnva&#10;NVRdyqtRcHiPLznvjucP/Blsd3zaZvotKjUZx80riEAx3MX/7oNWsFik+elMOgJ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DFhMwQAAANwAAAAPAAAAAAAAAAAAAAAA&#10;AKECAABkcnMvZG93bnJldi54bWxQSwUGAAAAAAQABAD5AAAAjwMAAAAA&#10;" strokecolor="black [3213]"/>
                    <v:line id="Straight Connector 332" o:spid="_x0000_s1246" style="position:absolute;flip:y;visibility:visible;mso-wrap-style:square" from="5360,617" to="7842,10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bTvMUAAADcAAAADwAAAGRycy9kb3ducmV2LnhtbESPUWvCMBSF3wf7D+EKe5upOmV2pkWF&#10;wfBF5vwBl+balDU3XZJp7a9fBGGPh3POdzirsretOJMPjWMFk3EGgrhyuuFawfHr/fkVRIjIGlvH&#10;pOBKAcri8WGFuXYX/qTzIdYiQTjkqMDE2OVShsqQxTB2HXHyTs5bjEn6WmqPlwS3rZxm2UJabDgt&#10;GOxoa6j6PvxaBe0Qj8NyszVD9vNy1fv9wvn5TqmnUb9+AxGpj//he/tDK5jNpnA7k46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bTvMUAAADcAAAADwAAAAAAAAAA&#10;AAAAAAChAgAAZHJzL2Rvd25yZXYueG1sUEsFBgAAAAAEAAQA+QAAAJMDAAAAAA==&#10;" strokecolor="black [3213]"/>
                    <v:shape id="Text Box 333" o:spid="_x0000_s1247" type="#_x0000_t202" style="position:absolute;left:4054;top:6285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  <v:textbox>
                        <w:txbxContent>
                          <w:p w:rsidR="00D00199" w:rsidRPr="00CF3D91" w:rsidRDefault="00D00199" w:rsidP="00D00199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 id="Text Box 334" o:spid="_x0000_s1248" type="#_x0000_t202" style="position:absolute;left:1525;top:604;width:4682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<v:textbox>
                    <w:txbxContent>
                      <w:p w:rsidR="00D00199" w:rsidRPr="00CF3D91" w:rsidRDefault="003A4C84" w:rsidP="00D00199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78</w:t>
                        </w:r>
                        <w:r w:rsidR="00D00199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25CA">
        <w:rPr>
          <w:rFonts w:ascii="Times New Roman" w:hAnsi="Times New Roman" w:cs="Times New Roman"/>
        </w:rPr>
        <w:t xml:space="preserve"> </w:t>
      </w:r>
      <w:r w:rsidR="00E64EEC">
        <w:rPr>
          <w:rFonts w:ascii="Times New Roman" w:hAnsi="Times New Roman" w:cs="Times New Roman"/>
        </w:rPr>
        <w:t xml:space="preserve"> </w:t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  <w:t>5.</w:t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  <w:t>6.</w:t>
      </w:r>
    </w:p>
    <w:p w:rsidR="00E64EEC" w:rsidRDefault="00D00199" w:rsidP="00E64EEC">
      <w:p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5F698091" wp14:editId="6D76127D">
                <wp:simplePos x="0" y="0"/>
                <wp:positionH relativeFrom="column">
                  <wp:posOffset>477984</wp:posOffset>
                </wp:positionH>
                <wp:positionV relativeFrom="paragraph">
                  <wp:posOffset>25057</wp:posOffset>
                </wp:positionV>
                <wp:extent cx="1458956" cy="1079229"/>
                <wp:effectExtent l="0" t="0" r="0" b="26035"/>
                <wp:wrapNone/>
                <wp:docPr id="310" name="Group 3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8956" cy="1079229"/>
                          <a:chOff x="269327" y="306641"/>
                          <a:chExt cx="1459725" cy="1079550"/>
                        </a:xfrm>
                      </wpg:grpSpPr>
                      <wpg:grpSp>
                        <wpg:cNvPr id="311" name="Group 311"/>
                        <wpg:cNvGrpSpPr/>
                        <wpg:grpSpPr>
                          <a:xfrm>
                            <a:off x="269327" y="306702"/>
                            <a:ext cx="1459725" cy="1079489"/>
                            <a:chOff x="269422" y="-3"/>
                            <a:chExt cx="1460240" cy="1080467"/>
                          </a:xfrm>
                        </wpg:grpSpPr>
                        <wps:wsp>
                          <wps:cNvPr id="312" name="Text Box 312"/>
                          <wps:cNvSpPr txBox="1"/>
                          <wps:spPr>
                            <a:xfrm>
                              <a:off x="1228847" y="626848"/>
                              <a:ext cx="50081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4EEC" w:rsidRPr="00CF3D91" w:rsidRDefault="00D00199" w:rsidP="00E64EEC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38</w:t>
                                </w:r>
                                <w:r w:rsidR="00E64EEC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sym w:font="Euclid Symbol" w:char="F0B0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Text Box 313"/>
                          <wps:cNvSpPr txBox="1"/>
                          <wps:spPr>
                            <a:xfrm>
                              <a:off x="764742" y="557880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4EEC" w:rsidRPr="00CF3D91" w:rsidRDefault="00E64EEC" w:rsidP="00E64EEC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4" name="Text Box 314"/>
                          <wps:cNvSpPr txBox="1"/>
                          <wps:spPr>
                            <a:xfrm>
                              <a:off x="940414" y="82757"/>
                              <a:ext cx="307272" cy="28420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64EEC" w:rsidRPr="00CF3D91" w:rsidRDefault="00E64EEC" w:rsidP="00E64EEC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15" name="Group 315"/>
                          <wpg:cNvGrpSpPr/>
                          <wpg:grpSpPr>
                            <a:xfrm>
                              <a:off x="269422" y="0"/>
                              <a:ext cx="1080428" cy="1080464"/>
                              <a:chOff x="0" y="0"/>
                              <a:chExt cx="1080428" cy="1080464"/>
                            </a:xfrm>
                          </wpg:grpSpPr>
                          <wps:wsp>
                            <wps:cNvPr id="316" name="Oval 316"/>
                            <wps:cNvSpPr/>
                            <wps:spPr>
                              <a:xfrm>
                                <a:off x="522038" y="521402"/>
                                <a:ext cx="36564" cy="3655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7" name="Oval 317"/>
                            <wps:cNvSpPr/>
                            <wps:spPr>
                              <a:xfrm>
                                <a:off x="0" y="0"/>
                                <a:ext cx="1080428" cy="1080464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18" name="Straight Connector 318"/>
                          <wps:cNvCnPr>
                            <a:stCxn id="317" idx="7"/>
                            <a:endCxn id="317" idx="4"/>
                          </wps:cNvCnPr>
                          <wps:spPr>
                            <a:xfrm flipH="1">
                              <a:off x="809636" y="158177"/>
                              <a:ext cx="381988" cy="921922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Straight Connector 319"/>
                          <wps:cNvCnPr>
                            <a:stCxn id="317" idx="7"/>
                          </wps:cNvCnPr>
                          <wps:spPr>
                            <a:xfrm flipH="1" flipV="1">
                              <a:off x="809303" y="-3"/>
                              <a:ext cx="382101" cy="15810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1" name="Straight Connector 321"/>
                        <wps:cNvCnPr>
                          <a:stCxn id="317" idx="0"/>
                          <a:endCxn id="317" idx="4"/>
                        </wps:cNvCnPr>
                        <wps:spPr>
                          <a:xfrm>
                            <a:off x="809221" y="306641"/>
                            <a:ext cx="0" cy="1079066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698091" id="Group 310" o:spid="_x0000_s1249" style="position:absolute;margin-left:37.65pt;margin-top:1.95pt;width:114.9pt;height:85pt;z-index:251761664;mso-width-relative:margin;mso-height-relative:margin" coordorigin="2693,3066" coordsize="14597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">
                <v:group id="Group 311" o:spid="_x0000_s1250" style="position:absolute;left:2693;top:3067;width:14597;height:10794" coordorigin="2694" coordsize="14602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shape id="Text Box 312" o:spid="_x0000_s1251" type="#_x0000_t202" style="position:absolute;left:12288;top:6268;width:5008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fJ08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3geZ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hfJ08YAAADcAAAADwAAAAAAAAAAAAAAAACYAgAAZHJz&#10;L2Rvd25yZXYueG1sUEsFBgAAAAAEAAQA9QAAAIsDAAAAAA==&#10;" filled="f" stroked="f" strokeweight=".5pt">
                    <v:textbox>
                      <w:txbxContent>
                        <w:p w:rsidR="00E64EEC" w:rsidRPr="00CF3D91" w:rsidRDefault="00D00199" w:rsidP="00E64EEC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38</w:t>
                          </w:r>
                          <w:r w:rsidR="00E64EEC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sym w:font="Euclid Symbol" w:char="F0B0"/>
                          </w:r>
                        </w:p>
                      </w:txbxContent>
                    </v:textbox>
                  </v:shape>
                  <v:shape id="Text Box 313" o:spid="_x0000_s1252" type="#_x0000_t202" style="position:absolute;left:7647;top:5578;width:3073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tsS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tsSMYAAADcAAAADwAAAAAAAAAAAAAAAACYAgAAZHJz&#10;L2Rvd25yZXYueG1sUEsFBgAAAAAEAAQA9QAAAIsDAAAAAA==&#10;" filled="f" stroked="f" strokeweight=".5pt">
                    <v:textbox>
                      <w:txbxContent>
                        <w:p w:rsidR="00E64EEC" w:rsidRPr="00CF3D91" w:rsidRDefault="00E64EEC" w:rsidP="00E64EEC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314" o:spid="_x0000_s1253" type="#_x0000_t202" style="position:absolute;left:9404;top:827;width:3072;height:28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0P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bwD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L0PMYAAADcAAAADwAAAAAAAAAAAAAAAACYAgAAZHJz&#10;L2Rvd25yZXYueG1sUEsFBgAAAAAEAAQA9QAAAIsDAAAAAA==&#10;" filled="f" stroked="f" strokeweight=".5pt">
                    <v:textbox>
                      <w:txbxContent>
                        <w:p w:rsidR="00E64EEC" w:rsidRPr="00CF3D91" w:rsidRDefault="00E64EEC" w:rsidP="00E64EEC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group id="Group 315" o:spid="_x0000_s1254" style="position:absolute;left:2694;width:10804;height:10804" coordsize="10804,10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oval id="Oval 316" o:spid="_x0000_s1255" style="position:absolute;left:5220;top:5214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hXsMA&#10;AADcAAAADwAAAGRycy9kb3ducmV2LnhtbESP0YrCMBRE3xf8h3AF39a0CmWtRhFFEB8WtvoBl+ba&#10;VJub0kRb/94sLOzjMDNnmNVmsI14UudrxwrSaQKCuHS65krB5Xz4/ALhA7LGxjEpeJGHzXr0scJc&#10;u55/6FmESkQI+xwVmBDaXEpfGrLop64ljt7VdRZDlF0ldYd9hNtGzpIkkxZrjgsGW9oZKu/FwyrI&#10;QmHq++37tUh2+/6UHq7y5qVSk/GwXYIINIT/8F/7qBXM0wx+z8QjIN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dhXsMAAADcAAAADwAAAAAAAAAAAAAAAACYAgAAZHJzL2Rv&#10;d25yZXYueG1sUEsFBgAAAAAEAAQA9QAAAIgDAAAAAA==&#10;" fillcolor="black [3213]" stroked="f" strokeweight="2pt"/>
                    <v:oval id="Oval 317" o:spid="_x0000_s1256" style="position:absolute;width:10804;height:108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wq/cQA&#10;AADcAAAADwAAAGRycy9kb3ducmV2LnhtbESPT2sCMRTE74V+h/CE3jTRFi2rUYqtaA+CWg8eH5u3&#10;f3Dzsmyipt/eFIQeh5n5DTNbRNuIK3W+dqxhOFAgiHNnai41HH9W/XcQPiAbbByThl/ysJg/P80w&#10;M+7Ge7oeQikShH2GGqoQ2kxKn1dk0Q9cS5y8wnUWQ5JdKU2HtwS3jRwpNZYWa04LFba0rCg/Hy5W&#10;w/Y0/n4LGIu4Y3VW6/XXZ7FTWr/04scURKAY/sOP9sZoeB1O4O9MOg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MKv3EAAAA3AAAAA8AAAAAAAAAAAAAAAAAmAIAAGRycy9k&#10;b3ducmV2LnhtbFBLBQYAAAAABAAEAPUAAACJAwAAAAA=&#10;" filled="f" strokecolor="black [3213]"/>
                  </v:group>
                  <v:line id="Straight Connector 318" o:spid="_x0000_s1257" style="position:absolute;flip:x;visibility:visible;mso-wrap-style:square" from="8096,1581" to="11916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u4NsIAAADcAAAADwAAAGRycy9kb3ducmV2LnhtbERP3WrCMBS+F3yHcATvNO2csnWmMoXB&#10;2I3M+QCH5qwpNic1iVr79MvFwMuP73+96W0rruRD41hBPs9AEFdON1wrOP58zF5AhIissXVMCu4U&#10;YFOOR2sstLvxN10PsRYphEOBCkyMXSFlqAxZDHPXESfu13mLMUFfS+3xlsJtK5+ybCUtNpwaDHa0&#10;M1SdDheroB3icXjd7syQnZ/ver9fOb/8Umo66d/fQETq40P87/7UChZ5WpvOpCMg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u4NsIAAADcAAAADwAAAAAAAAAAAAAA&#10;AAChAgAAZHJzL2Rvd25yZXYueG1sUEsFBgAAAAAEAAQA+QAAAJADAAAAAA==&#10;" strokecolor="black [3213]"/>
                  <v:line id="Straight Connector 319" o:spid="_x0000_s1258" style="position:absolute;flip:x y;visibility:visible;mso-wrap-style:square" from="8093,0" to="11914,1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tscQAAADcAAAADwAAAGRycy9kb3ducmV2LnhtbESPQWvCQBSE70L/w/IK3nRjxRKjq6jQ&#10;IlSEWr0/ss8kmn0bsluz/vuuUPA4zMw3zHwZTC1u1LrKsoLRMAFBnFtdcaHg+PMxSEE4j6yxtkwK&#10;7uRguXjpzTHTtuNvuh18ISKEXYYKSu+bTEqXl2TQDW1DHL2zbQ36KNtC6ha7CDe1fEuSd2mw4rhQ&#10;YkObkvLr4dco2H6Facqb/WWHp87W+8k60Z9Bqf5rWM1AeAr+Gf5vb7WC8WgKjzPxCM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g62xxAAAANwAAAAPAAAAAAAAAAAA&#10;AAAAAKECAABkcnMvZG93bnJldi54bWxQSwUGAAAAAAQABAD5AAAAkgMAAAAA&#10;" strokecolor="black [3213]"/>
                </v:group>
                <v:line id="Straight Connector 321" o:spid="_x0000_s1259" style="position:absolute;visibility:visible;mso-wrap-style:square" from="8092,3066" to="8092,13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2bYsYAAADcAAAADwAAAGRycy9kb3ducmV2LnhtbESPQWvCQBSE74X+h+UVequbpNRIdJVQ&#10;ENp60ipeH9lnEpt9G3a3Me2v7wpCj8PMfMMsVqPpxEDOt5YVpJMEBHFldcu1gv3n+mkGwgdkjZ1l&#10;UvBDHlbL+7sFFtpeeEvDLtQiQtgXqKAJoS+k9FVDBv3E9sTRO1lnMETpaqkdXiLcdDJLkqk02HJc&#10;aLCn14aqr923UTCrPs6uzMv39OXQ579Dtpmuj7lSjw9jOQcRaAz/4Vv7TSt4zlK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dm2LGAAAA3AAAAA8AAAAAAAAA&#10;AAAAAAAAoQIAAGRycy9kb3ducmV2LnhtbFBLBQYAAAAABAAEAPkAAACUAwAAAAA=&#10;" strokecolor="black [3213]"/>
              </v:group>
            </w:pict>
          </mc:Fallback>
        </mc:AlternateContent>
      </w: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Pr="00E64EEC" w:rsidRDefault="008F1F18" w:rsidP="00E64E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7DB896FC" wp14:editId="2D854533">
                <wp:simplePos x="0" y="0"/>
                <wp:positionH relativeFrom="column">
                  <wp:posOffset>2897676</wp:posOffset>
                </wp:positionH>
                <wp:positionV relativeFrom="paragraph">
                  <wp:posOffset>172531</wp:posOffset>
                </wp:positionV>
                <wp:extent cx="1471115" cy="1568455"/>
                <wp:effectExtent l="38100" t="0" r="72390" b="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1115" cy="1568455"/>
                          <a:chOff x="0" y="0"/>
                          <a:chExt cx="1471115" cy="1568455"/>
                        </a:xfrm>
                      </wpg:grpSpPr>
                      <wpg:grpSp>
                        <wpg:cNvPr id="368" name="Group 368"/>
                        <wpg:cNvGrpSpPr/>
                        <wpg:grpSpPr>
                          <a:xfrm>
                            <a:off x="0" y="0"/>
                            <a:ext cx="1471115" cy="1568455"/>
                            <a:chOff x="-311855" y="-283144"/>
                            <a:chExt cx="1471433" cy="1568597"/>
                          </a:xfrm>
                        </wpg:grpSpPr>
                        <wps:wsp>
                          <wps:cNvPr id="369" name="Text Box 369"/>
                          <wps:cNvSpPr txBox="1"/>
                          <wps:spPr>
                            <a:xfrm>
                              <a:off x="-42617" y="-101527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64AD3" w:rsidRPr="00CF3D91" w:rsidRDefault="00664AD3" w:rsidP="00664AD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70" name="Group 370"/>
                          <wpg:cNvGrpSpPr/>
                          <wpg:grpSpPr>
                            <a:xfrm>
                              <a:off x="-311855" y="-283144"/>
                              <a:ext cx="1471433" cy="1568597"/>
                              <a:chOff x="-311855" y="-283144"/>
                              <a:chExt cx="1471433" cy="1568597"/>
                            </a:xfrm>
                          </wpg:grpSpPr>
                          <wps:wsp>
                            <wps:cNvPr id="371" name="Straight Connector 371"/>
                            <wps:cNvCnPr/>
                            <wps:spPr>
                              <a:xfrm flipH="1" flipV="1">
                                <a:off x="-70455" y="-147161"/>
                                <a:ext cx="1152236" cy="618449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none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72" name="Group 372"/>
                            <wpg:cNvGrpSpPr/>
                            <wpg:grpSpPr>
                              <a:xfrm>
                                <a:off x="1" y="0"/>
                                <a:ext cx="1079778" cy="1079098"/>
                                <a:chOff x="1" y="0"/>
                                <a:chExt cx="1079778" cy="1079098"/>
                              </a:xfrm>
                            </wpg:grpSpPr>
                            <wps:wsp>
                              <wps:cNvPr id="373" name="Oval 373"/>
                              <wps:cNvSpPr/>
                              <wps:spPr>
                                <a:xfrm>
                                  <a:off x="1" y="0"/>
                                  <a:ext cx="1079778" cy="107909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4" name="Oval 374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5" name="Text Box 375"/>
                            <wps:cNvSpPr txBox="1"/>
                            <wps:spPr>
                              <a:xfrm>
                                <a:off x="64119" y="1001890"/>
                                <a:ext cx="468277" cy="283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64AD3" w:rsidRPr="00CF3D91" w:rsidRDefault="00111793" w:rsidP="00664AD3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  <w:r w:rsidR="00664AD3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  <w:r w:rsidR="00664AD3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76" name="Straight Connector 376"/>
                            <wps:cNvCnPr/>
                            <wps:spPr>
                              <a:xfrm flipH="1">
                                <a:off x="-311855" y="-283144"/>
                                <a:ext cx="1284847" cy="64107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none"/>
                                <a:tailEnd type="arrow" w="sm" len="sm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7" name="Straight Connector 377"/>
                            <wps:cNvCnPr/>
                            <wps:spPr>
                              <a:xfrm flipH="1" flipV="1">
                                <a:off x="972658" y="-283144"/>
                                <a:ext cx="186920" cy="140640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headEnd type="arrow" w="sm" len="sm"/>
                                <a:tailEnd type="non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9" name="Text Box 379"/>
                            <wps:cNvSpPr txBox="1"/>
                            <wps:spPr>
                              <a:xfrm>
                                <a:off x="774079" y="-271965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64AD3" w:rsidRPr="00CF3D91" w:rsidRDefault="00664AD3" w:rsidP="00664AD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1" name="Oval 1"/>
                        <wps:cNvSpPr/>
                        <wps:spPr>
                          <a:xfrm>
                            <a:off x="1376699" y="737639"/>
                            <a:ext cx="36533" cy="3651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Oval 8"/>
                        <wps:cNvSpPr/>
                        <wps:spPr>
                          <a:xfrm>
                            <a:off x="601669" y="319530"/>
                            <a:ext cx="36533" cy="3651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B896FC" id="Group 15" o:spid="_x0000_s1260" style="position:absolute;margin-left:228.15pt;margin-top:13.6pt;width:115.85pt;height:123.5pt;z-index:251784192" coordsize="14711,1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">
                <v:group id="Group 368" o:spid="_x0000_s1261" style="position:absolute;width:14711;height:15684" coordorigin="-3118,-2831" coordsize="14714,15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<v:shape id="Text Box 369" o:spid="_x0000_s1262" type="#_x0000_t202" style="position:absolute;left:-426;top:-1015;width:306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Uo38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M9e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1KN/HAAAA3AAAAA8AAAAAAAAAAAAAAAAAmAIAAGRy&#10;cy9kb3ducmV2LnhtbFBLBQYAAAAABAAEAPUAAACMAwAAAAA=&#10;" filled="f" stroked="f" strokeweight=".5pt">
                    <v:textbox>
                      <w:txbxContent>
                        <w:p w:rsidR="00664AD3" w:rsidRPr="00CF3D91" w:rsidRDefault="00664AD3" w:rsidP="00664AD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370" o:spid="_x0000_s1263" style="position:absolute;left:-3118;top:-2831;width:14713;height:15685" coordorigin="-3118,-2831" coordsize="14714,15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  <v:line id="Straight Connector 371" o:spid="_x0000_s1264" style="position:absolute;flip:x y;visibility:visible;mso-wrap-style:square" from="-704,-1471" to="10817,4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3GhccAAADcAAAADwAAAGRycy9kb3ducmV2LnhtbESPW2vCQBSE3wX/w3KEvpS6sRUvMatI&#10;aWhpfdEq+HjInlwwezZmtxr/fbdQ8HGYmW+YZNWZWlyodZVlBaNhBII4s7riQsH+O32agXAeWWNt&#10;mRTcyMFq2e8lGGt75S1ddr4QAcIuRgWl900spctKMuiGtiEOXm5bgz7ItpC6xWuAm1o+R9FEGqw4&#10;LJTY0GtJ2Wn3YxSkLn87nj/nh3G6Od/8u7WPX+lYqYdBt16A8NT5e/i//aEVvExH8HcmHA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/caFxwAAANwAAAAPAAAAAAAA&#10;AAAAAAAAAKECAABkcnMvZG93bnJldi54bWxQSwUGAAAAAAQABAD5AAAAlQMAAAAA&#10;" strokecolor="black [3213]">
                      <v:stroke endarrow="open" endarrowwidth="narrow" endarrowlength="short"/>
                    </v:line>
                    <v:group id="Group 372" o:spid="_x0000_s1265" style="position:absolute;width:10797;height:10790" coordorigin="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<v:oval id="Oval 373" o:spid="_x0000_s1266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jJXsQA&#10;AADcAAAADwAAAGRycy9kb3ducmV2LnhtbESPT2sCMRTE70K/Q3iF3mqiFi2rUUptUQ+CWg8eH5u3&#10;f3DzsmxSTb+9EQoeh5n5DTNbRNuIC3W+dqxh0FcgiHNnai41HH++X99B+IBssHFMGv7Iw2L+1Jth&#10;ZtyV93Q5hFIkCPsMNVQhtJmUPq/Iou+7ljh5hesshiS7UpoOrwluGzlUaiwt1pwWKmzps6L8fPi1&#10;Gran8eYtYCzijtVZrVZfy2KntH55jh9TEIFieIT/22ujYTQZwf1MOg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oyV7EAAAA3AAAAA8AAAAAAAAAAAAAAAAAmAIAAGRycy9k&#10;b3ducmV2LnhtbFBLBQYAAAAABAAEAPUAAACJAwAAAAA=&#10;" filled="f" strokecolor="black [3213]"/>
                      <v:oval id="Oval 374" o:spid="_x0000_s1267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a/EsMA&#10;AADcAAAADwAAAGRycy9kb3ducmV2LnhtbESP0YrCMBRE3wX/IVxh3zR1V9y1GmVRBPFBsLsfcGmu&#10;TbW5KU209e+NIPg4zMwZZrHqbCVu1PjSsYLxKAFBnDtdcqHg/287/AHhA7LGyjEpuJOH1bLfW2Cq&#10;XctHumWhEBHCPkUFJoQ6ldLnhiz6kauJo3dyjcUQZVNI3WAb4baSn0kylRZLjgsGa1obyi/Z1SqY&#10;hsyUl/PhPkvWm3Y/3p7k2UulPgbd7xxEoC68w6/2Tiv4+p7A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a/EsMAAADcAAAADwAAAAAAAAAAAAAAAACYAgAAZHJzL2Rv&#10;d25yZXYueG1sUEsFBgAAAAAEAAQA9QAAAIgDAAAAAA==&#10;" fillcolor="black [3213]" stroked="f" strokeweight="2pt"/>
                    </v:group>
                    <v:shape id="Text Box 375" o:spid="_x0000_s1268" type="#_x0000_t202" style="position:absolute;left:641;top:10018;width:4682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0B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8U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htAfHAAAA3AAAAA8AAAAAAAAAAAAAAAAAmAIAAGRy&#10;cy9kb3ducmV2LnhtbFBLBQYAAAAABAAEAPUAAACMAwAAAAA=&#10;" filled="f" stroked="f" strokeweight=".5pt">
                      <v:textbox>
                        <w:txbxContent>
                          <w:p w:rsidR="00664AD3" w:rsidRPr="00CF3D91" w:rsidRDefault="00111793" w:rsidP="00664A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25</w:t>
                            </w:r>
                            <w:r w:rsidR="00664AD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0</w:t>
                            </w:r>
                            <w:r w:rsidR="00664AD3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  <v:line id="Straight Connector 376" o:spid="_x0000_s1269" style="position:absolute;flip:x;visibility:visible;mso-wrap-style:square" from="-3118,-2831" to="9729,3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b6SsMAAADcAAAADwAAAGRycy9kb3ducmV2LnhtbESPQWvCQBSE74X+h+UVequbVrAhukoo&#10;lHoq1Abx+Mg+k2D2bdh90fjvuwXB4zAz3zCrzeR6daYQO88GXmcZKOLa244bA9Xv50sOKgqyxd4z&#10;GbhShM368WGFhfUX/qHzThqVIBwLNNCKDIXWsW7JYZz5gTh5Rx8cSpKh0TbgJcFdr9+ybKEddpwW&#10;Whzoo6X6tBudATlUYxXnId+Lv2r7VY7bMv825vlpKpeghCa5h2/trTUwf1/A/5l0BP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m+krDAAAA3AAAAA8AAAAAAAAAAAAA&#10;AAAAoQIAAGRycy9kb3ducmV2LnhtbFBLBQYAAAAABAAEAPkAAACRAwAAAAA=&#10;" strokecolor="black [3213]">
                      <v:stroke endarrow="open" endarrowwidth="narrow" endarrowlength="short"/>
                    </v:line>
                    <v:line id="Straight Connector 377" o:spid="_x0000_s1270" style="position:absolute;flip:x y;visibility:visible;mso-wrap-style:square" from="9726,-2831" to="11595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4Xd8UAAADcAAAADwAAAGRycy9kb3ducmV2LnhtbESPzYvCMBTE74L/Q3jCXkTTVfCjNpVF&#10;WFiQPfhx8Phonm2xeQlNqt3/3ggLHoeZ+Q2TbXvTiDu1vras4HOagCAurK65VHA+fU9WIHxA1thY&#10;JgV/5GGbDwcZpto++ED3YyhFhLBPUUEVgkul9EVFBv3UOuLoXW1rMETZllK3+Ihw08hZkiykwZrj&#10;QoWOdhUVt2NnFPhTt5d8cfvLyu1+u/n6MBvXvVIfo/5rAyJQH97h//aPVjBfLuF1Jh4Bm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4Xd8UAAADcAAAADwAAAAAAAAAA&#10;AAAAAAChAgAAZHJzL2Rvd25yZXYueG1sUEsFBgAAAAAEAAQA+QAAAJMDAAAAAA==&#10;" strokecolor="black [3213]">
                      <v:stroke startarrow="open" startarrowwidth="narrow" startarrowlength="short"/>
                    </v:line>
                    <v:shape id="Text Box 379" o:spid="_x0000_s1271" type="#_x0000_t202" style="position:absolute;left:7740;top:-2719;width:3067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    <v:textbox>
                        <w:txbxContent>
                          <w:p w:rsidR="00664AD3" w:rsidRPr="00CF3D91" w:rsidRDefault="00664AD3" w:rsidP="00664AD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oval id="Oval 1" o:spid="_x0000_s1272" style="position:absolute;left:13766;top:7376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7l4r8A&#10;AADaAAAADwAAAGRycy9kb3ducmV2LnhtbERPzYrCMBC+L/gOYQRva+oeZK2NRRRh8bCwXR9gaKZN&#10;bTMpTbT17TeCsKfh4/udLJ9sJ+40+MaxgtUyAUFcOt1wreDye3r/BOEDssbOMSl4kId8N3vLMNVu&#10;5B+6F6EWMYR9igpMCH0qpS8NWfRL1xNHrnKDxRDhUEs94BjDbSc/kmQtLTYcGwz2dDBUtsXNKliH&#10;wjTt9fuxSQ7H8bw6VfLqpVKL+bTfggg0hX/xy/2l43x4vvK8cvc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nuXivwAAANoAAAAPAAAAAAAAAAAAAAAAAJgCAABkcnMvZG93bnJl&#10;di54bWxQSwUGAAAAAAQABAD1AAAAhAMAAAAA&#10;" fillcolor="black [3213]" stroked="f" strokeweight="2pt"/>
                <v:oval id="Oval 8" o:spid="_x0000_s1273" style="position:absolute;left:6016;top:3195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RMf7sA&#10;AADaAAAADwAAAGRycy9kb3ducmV2LnhtbERPSwrCMBDdC94hjOBOU12IVqOIIogLweoBhmZsqs2k&#10;NNHW25uF4PLx/qtNZyvxpsaXjhVMxgkI4tzpkgsFt+thNAfhA7LGyjEp+JCHzbrfW2GqXcsXemeh&#10;EDGEfYoKTAh1KqXPDVn0Y1cTR+7uGoshwqaQusE2httKTpNkJi2WHBsM1rQzlD+zl1UwC5kpn4/z&#10;Z5Hs9u1pcrjLh5dKDQfddgkiUBf+4p/7qBXErfFKv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IGkTH+7AAAA2gAAAA8AAAAAAAAAAAAAAAAAmAIAAGRycy9kb3ducmV2Lnht&#10;bFBLBQYAAAAABAAEAPUAAACAAwAAAAA=&#10;" fillcolor="black [3213]" stroked="f" strokeweight="2pt"/>
              </v:group>
            </w:pict>
          </mc:Fallback>
        </mc:AlternateContent>
      </w:r>
    </w:p>
    <w:p w:rsidR="00E64EEC" w:rsidRDefault="008F1F18" w:rsidP="00E64EEC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1D45EB02" wp14:editId="1E555FE1">
                <wp:simplePos x="0" y="0"/>
                <wp:positionH relativeFrom="column">
                  <wp:posOffset>5282514</wp:posOffset>
                </wp:positionH>
                <wp:positionV relativeFrom="paragraph">
                  <wp:posOffset>62882</wp:posOffset>
                </wp:positionV>
                <wp:extent cx="1360805" cy="1318963"/>
                <wp:effectExtent l="0" t="0" r="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805" cy="1318963"/>
                          <a:chOff x="0" y="0"/>
                          <a:chExt cx="1361135" cy="1319757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0" y="0"/>
                            <a:ext cx="1361135" cy="1079097"/>
                            <a:chOff x="0" y="0"/>
                            <a:chExt cx="1361135" cy="1079097"/>
                          </a:xfrm>
                        </wpg:grpSpPr>
                        <wps:wsp>
                          <wps:cNvPr id="18" name="Text Box 18"/>
                          <wps:cNvSpPr txBox="1"/>
                          <wps:spPr>
                            <a:xfrm>
                              <a:off x="1054430" y="411438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1793" w:rsidRPr="00CF3D91" w:rsidRDefault="00111793" w:rsidP="0011179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9" name="Group 19"/>
                          <wpg:cNvGrpSpPr/>
                          <wpg:grpSpPr>
                            <a:xfrm>
                              <a:off x="0" y="0"/>
                              <a:ext cx="1079778" cy="1079097"/>
                              <a:chOff x="0" y="0"/>
                              <a:chExt cx="1079778" cy="1079097"/>
                            </a:xfrm>
                          </wpg:grpSpPr>
                          <wps:wsp>
                            <wps:cNvPr id="20" name="Straight Connector 20"/>
                            <wps:cNvCnPr>
                              <a:stCxn id="22" idx="3"/>
                              <a:endCxn id="22" idx="7"/>
                            </wps:cNvCnPr>
                            <wps:spPr>
                              <a:xfrm flipV="1">
                                <a:off x="158120" y="157993"/>
                                <a:ext cx="763471" cy="76287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1" name="Group 21"/>
                            <wpg:cNvGrpSpPr/>
                            <wpg:grpSpPr>
                              <a:xfrm>
                                <a:off x="0" y="0"/>
                                <a:ext cx="1079778" cy="1079097"/>
                                <a:chOff x="0" y="0"/>
                                <a:chExt cx="1079778" cy="1079097"/>
                              </a:xfrm>
                            </wpg:grpSpPr>
                            <wps:wsp>
                              <wps:cNvPr id="22" name="Oval 22"/>
                              <wps:cNvSpPr/>
                              <wps:spPr>
                                <a:xfrm>
                                  <a:off x="0" y="0"/>
                                  <a:ext cx="1079778" cy="10790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" name="Oval 23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6" name="Straight Connector 26"/>
                            <wps:cNvCnPr>
                              <a:stCxn id="22" idx="5"/>
                              <a:endCxn id="22" idx="1"/>
                            </wps:cNvCnPr>
                            <wps:spPr>
                              <a:xfrm flipH="1" flipV="1">
                                <a:off x="158130" y="158030"/>
                                <a:ext cx="763518" cy="76303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Straight Connector 27"/>
                            <wps:cNvCnPr>
                              <a:stCxn id="22" idx="3"/>
                              <a:endCxn id="22" idx="5"/>
                            </wps:cNvCnPr>
                            <wps:spPr>
                              <a:xfrm>
                                <a:off x="158120" y="920863"/>
                                <a:ext cx="763471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" name="Text Box 30"/>
                            <wps:cNvSpPr txBox="1"/>
                            <wps:spPr>
                              <a:xfrm>
                                <a:off x="610911" y="702036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11793" w:rsidRPr="00CF3D91" w:rsidRDefault="00111793" w:rsidP="00111793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2" name="Text Box 32"/>
                        <wps:cNvSpPr txBox="1"/>
                        <wps:spPr>
                          <a:xfrm>
                            <a:off x="388143" y="1036255"/>
                            <a:ext cx="468176" cy="2835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11793" w:rsidRPr="00CF3D91" w:rsidRDefault="00111793" w:rsidP="0011179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sym w:font="Euclid Symbol" w:char="F0B0"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45EB02" id="Group 16" o:spid="_x0000_s1274" style="position:absolute;left:0;text-align:left;margin-left:415.95pt;margin-top:4.95pt;width:107.15pt;height:103.85pt;z-index:251786240;mso-width-relative:margin;mso-height-relative:margin" coordsize="13611,13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">
                <v:group id="Group 17" o:spid="_x0000_s1275" style="position:absolute;width:13611;height:10790" coordsize="13611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Text Box 18" o:spid="_x0000_s1276" type="#_x0000_t202" style="position:absolute;left:10544;top:4114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<v:textbox>
                      <w:txbxContent>
                        <w:p w:rsidR="00111793" w:rsidRPr="00CF3D91" w:rsidRDefault="00111793" w:rsidP="00111793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19" o:spid="_x0000_s1277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line id="Straight Connector 20" o:spid="_x0000_s1278" style="position:absolute;flip:y;visibility:visible;mso-wrap-style:square" from="1581,1579" to="9215,9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BtdMEAAADbAAAADwAAAGRycy9kb3ducmV2LnhtbERP3WrCMBS+H/gO4QjezXRlE+2M4goD&#10;2U2Z+gCH5qwpa05qkmnbp18uBrv8+P63+8F24kY+tI4VPC0zEMS10y03Ci7n98c1iBCRNXaOScFI&#10;Afa72cMWC+3u/Em3U2xECuFQoAITY19IGWpDFsPS9cSJ+3LeYkzQN1J7vKdw28k8y1bSYsupwWBP&#10;paH6+/RjFXRTvEybt9JM2fV51FW1cv7lQ6nFfDi8gog0xH/xn/uoFeRpffqSfo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UG10wQAAANsAAAAPAAAAAAAAAAAAAAAA&#10;AKECAABkcnMvZG93bnJldi54bWxQSwUGAAAAAAQABAD5AAAAjwMAAAAA&#10;" strokecolor="black [3213]"/>
                    <v:group id="Group 21" o:spid="_x0000_s1279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oval id="Oval 22" o:spid="_x0000_s1280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q+MMA&#10;AADbAAAADwAAAGRycy9kb3ducmV2LnhtbESPzWsCMRTE7wX/h/AEbzVxESmrUURbtIeCXwePj83b&#10;D9y8LJuo6X/fFAo9DjPzG2axirYVD+p941jDZKxAEBfONFxpuJw/Xt9A+IBssHVMGr7Jw2o5eFlg&#10;btyTj/Q4hUokCPscNdQhdLmUvqjJoh+7jjh5pesthiT7SpoenwluW5kpNZMWG04LNXa0qam4ne5W&#10;w9d19jkNGMt4YHVTu937tjworUfDuJ6DCBTDf/ivvTcasgx+v6Qf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3q+MMAAADbAAAADwAAAAAAAAAAAAAAAACYAgAAZHJzL2Rv&#10;d25yZXYueG1sUEsFBgAAAAAEAAQA9QAAAIgDAAAAAA==&#10;" filled="f" strokecolor="black [3213]"/>
                      <v:oval id="Oval 23" o:spid="_x0000_s1281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M6VcMA&#10;AADbAAAADwAAAGRycy9kb3ducmV2LnhtbESP0WrCQBRE3wv+w3IF3+rGCFKjq0gkUPpQaNoPuGSv&#10;2Wj2bshuk/j33YLg4zAzZ5j9cbKtGKj3jWMFq2UCgrhyuuFawc938foGwgdkja1jUnAnD8fD7GWP&#10;mXYjf9FQhlpECPsMFZgQukxKXxmy6JeuI47exfUWQ5R9LXWPY4TbVqZJspEWG44LBjvKDVW38tcq&#10;2ITSNLfr532b5OfxY1Vc5NVLpRbz6bQDEWgKz/Cj/a4VpGv4/xJ/gD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M6VcMAAADbAAAADwAAAAAAAAAAAAAAAACYAgAAZHJzL2Rv&#10;d25yZXYueG1sUEsFBgAAAAAEAAQA9QAAAIgDAAAAAA==&#10;" fillcolor="black [3213]" stroked="f" strokeweight="2pt"/>
                    </v:group>
                    <v:line id="Straight Connector 26" o:spid="_x0000_s1282" style="position:absolute;flip:x y;visibility:visible;mso-wrap-style:square" from="1581,1580" to="9216,9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ZFR8MAAADbAAAADwAAAGRycy9kb3ducmV2LnhtbESPQWvCQBSE74L/YXmF3uqmgQZNXUUD&#10;lkBF0Lb3R/Y1Sc2+DdnVbP99Vyh4HGbmG2a5DqYTVxpca1nB8ywBQVxZ3XKt4PNj9zQH4Tyyxs4y&#10;KfglB+vVdLLEXNuRj3Q9+VpECLscFTTe97mUrmrIoJvZnjh633Yw6KMcaqkHHCPcdDJNkkwabDku&#10;NNhT0VB1Pl2MgvI9LOZcHH72+DXa7vCyTfRbUOrxIWxeQXgK/h7+b5daQZrB7Uv8AX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2RUfDAAAA2wAAAA8AAAAAAAAAAAAA&#10;AAAAoQIAAGRycy9kb3ducmV2LnhtbFBLBQYAAAAABAAEAPkAAACRAwAAAAA=&#10;" strokecolor="black [3213]"/>
                    <v:line id="Straight Connector 27" o:spid="_x0000_s1283" style="position:absolute;visibility:visible;mso-wrap-style:square" from="1581,9208" to="9215,9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7X8c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0g78v8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7X8cUAAADbAAAADwAAAAAAAAAA&#10;AAAAAAChAgAAZHJzL2Rvd25yZXYueG1sUEsFBgAAAAAEAAQA+QAAAJMDAAAAAA==&#10;" strokecolor="black [3213]"/>
                    <v:shape id="Text Box 30" o:spid="_x0000_s1284" type="#_x0000_t202" style="position:absolute;left:6109;top:7020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  <v:textbox>
                        <w:txbxContent>
                          <w:p w:rsidR="00111793" w:rsidRPr="00CF3D91" w:rsidRDefault="00111793" w:rsidP="00111793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 id="Text Box 32" o:spid="_x0000_s1285" type="#_x0000_t202" style="position:absolute;left:3881;top:10362;width:4682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111793" w:rsidRPr="00CF3D91" w:rsidRDefault="00111793" w:rsidP="0011179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2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sym w:font="Euclid 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4C4BFE66" wp14:editId="1A6B69B8">
                <wp:simplePos x="0" y="0"/>
                <wp:positionH relativeFrom="column">
                  <wp:posOffset>311613</wp:posOffset>
                </wp:positionH>
                <wp:positionV relativeFrom="paragraph">
                  <wp:posOffset>95817</wp:posOffset>
                </wp:positionV>
                <wp:extent cx="1656715" cy="1077595"/>
                <wp:effectExtent l="0" t="0" r="0" b="27305"/>
                <wp:wrapNone/>
                <wp:docPr id="366" name="Group 3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6715" cy="1077595"/>
                          <a:chOff x="0" y="7513"/>
                          <a:chExt cx="1656832" cy="1077652"/>
                        </a:xfrm>
                      </wpg:grpSpPr>
                      <wpg:grpSp>
                        <wpg:cNvPr id="351" name="Group 351"/>
                        <wpg:cNvGrpSpPr/>
                        <wpg:grpSpPr>
                          <a:xfrm>
                            <a:off x="0" y="7513"/>
                            <a:ext cx="1656832" cy="1077652"/>
                            <a:chOff x="-303760" y="2507"/>
                            <a:chExt cx="1657366" cy="1079097"/>
                          </a:xfrm>
                        </wpg:grpSpPr>
                        <wps:wsp>
                          <wps:cNvPr id="352" name="Text Box 352"/>
                          <wps:cNvSpPr txBox="1"/>
                          <wps:spPr>
                            <a:xfrm>
                              <a:off x="1046901" y="177352"/>
                              <a:ext cx="306705" cy="283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A4C84" w:rsidRPr="00CF3D91" w:rsidRDefault="003A4C84" w:rsidP="003A4C8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53" name="Group 353"/>
                          <wpg:cNvGrpSpPr/>
                          <wpg:grpSpPr>
                            <a:xfrm>
                              <a:off x="-303760" y="2507"/>
                              <a:ext cx="1383538" cy="1079097"/>
                              <a:chOff x="-303760" y="2507"/>
                              <a:chExt cx="1383538" cy="1079097"/>
                            </a:xfrm>
                          </wpg:grpSpPr>
                          <wpg:grpSp>
                            <wpg:cNvPr id="355" name="Group 355"/>
                            <wpg:cNvGrpSpPr/>
                            <wpg:grpSpPr>
                              <a:xfrm>
                                <a:off x="0" y="2507"/>
                                <a:ext cx="1079778" cy="1079097"/>
                                <a:chOff x="0" y="2507"/>
                                <a:chExt cx="1079778" cy="1079097"/>
                              </a:xfrm>
                            </wpg:grpSpPr>
                            <wps:wsp>
                              <wps:cNvPr id="356" name="Oval 356"/>
                              <wps:cNvSpPr/>
                              <wps:spPr>
                                <a:xfrm>
                                  <a:off x="0" y="2507"/>
                                  <a:ext cx="1079778" cy="107909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7" name="Oval 357"/>
                              <wps:cNvSpPr/>
                              <wps:spPr>
                                <a:xfrm>
                                  <a:off x="523037" y="519379"/>
                                  <a:ext cx="36550" cy="365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58" name="Text Box 358"/>
                            <wps:cNvSpPr txBox="1"/>
                            <wps:spPr>
                              <a:xfrm>
                                <a:off x="-303760" y="137062"/>
                                <a:ext cx="468277" cy="2835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A4C84" w:rsidRPr="00CF3D91" w:rsidRDefault="003A4C84" w:rsidP="003A4C84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sym w:font="Euclid Symbol" w:char="F0B0"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9" name="Straight Connector 359"/>
                            <wps:cNvCnPr/>
                            <wps:spPr>
                              <a:xfrm flipH="1">
                                <a:off x="177187" y="138044"/>
                                <a:ext cx="719917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0" name="Straight Connector 360"/>
                            <wps:cNvCnPr/>
                            <wps:spPr>
                              <a:xfrm flipV="1">
                                <a:off x="3027" y="138037"/>
                                <a:ext cx="893563" cy="45403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1" name="Straight Connector 361"/>
                            <wps:cNvCnPr/>
                            <wps:spPr>
                              <a:xfrm flipV="1">
                                <a:off x="3027" y="592074"/>
                                <a:ext cx="1076751" cy="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2" name="Text Box 362"/>
                            <wps:cNvSpPr txBox="1"/>
                            <wps:spPr>
                              <a:xfrm>
                                <a:off x="190130" y="380265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A4C84" w:rsidRPr="00CF3D91" w:rsidRDefault="003A4C84" w:rsidP="003A4C84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364" name="Isosceles Triangle 364"/>
                        <wps:cNvSpPr/>
                        <wps:spPr>
                          <a:xfrm rot="5400000">
                            <a:off x="736531" y="70146"/>
                            <a:ext cx="72651" cy="142796"/>
                          </a:xfrm>
                          <a:prstGeom prst="triangl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Isosceles Triangle 365"/>
                        <wps:cNvSpPr/>
                        <wps:spPr>
                          <a:xfrm rot="5400000">
                            <a:off x="1032167" y="525249"/>
                            <a:ext cx="72390" cy="142240"/>
                          </a:xfrm>
                          <a:prstGeom prst="triangl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C4BFE66" id="Group 366" o:spid="_x0000_s1286" style="position:absolute;left:0;text-align:left;margin-left:24.55pt;margin-top:7.55pt;width:130.45pt;height:84.85pt;z-index:251776000;mso-width-relative:margin" coordorigin=",75" coordsize="16568,10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">
                <v:group id="Group 351" o:spid="_x0000_s1287" style="position:absolute;top:75;width:16568;height:10776" coordorigin="-3037,25" coordsize="16573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<v:shape id="Text Box 352" o:spid="_x0000_s1288" type="#_x0000_t202" style="position:absolute;left:10469;top:1773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1wE8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+S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9cBPHAAAA3AAAAA8AAAAAAAAAAAAAAAAAmAIAAGRy&#10;cy9kb3ducmV2LnhtbFBLBQYAAAAABAAEAPUAAACMAwAAAAA=&#10;" filled="f" stroked="f" strokeweight=".5pt">
                    <v:textbox>
                      <w:txbxContent>
                        <w:p w:rsidR="003A4C84" w:rsidRPr="00CF3D91" w:rsidRDefault="003A4C84" w:rsidP="003A4C84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Group 353" o:spid="_x0000_s1289" style="position:absolute;left:-3037;top:25;width:13834;height:10791" coordorigin="-3037,25" coordsize="13835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<v:group id="Group 355" o:spid="_x0000_s1290" style="position:absolute;top:25;width:10797;height:10791" coordorigin=",25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  <v:oval id="Oval 356" o:spid="_x0000_s1291" style="position:absolute;top:25;width:10797;height:107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2psUA&#10;AADcAAAADwAAAGRycy9kb3ducmV2LnhtbESPT2sCMRTE7wW/Q3hCbzXR1qVsjSK2oj0UrHro8bF5&#10;+wc3L8smavrtTUHocZiZ3zCzRbStuFDvG8caxiMFgrhwpuFKw/GwfnoF4QOywdYxafglD4v54GGG&#10;uXFX/qbLPlQiQdjnqKEOocul9EVNFv3IdcTJK11vMSTZV9L0eE1w28qJUpm02HBaqLGjVU3FaX+2&#10;Gr5+ss+XgLGMO1Yntdl8vJc7pfXjMC7fQASK4T98b2+NhudpBn9n0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ajamxQAAANwAAAAPAAAAAAAAAAAAAAAAAJgCAABkcnMv&#10;ZG93bnJldi54bWxQSwUGAAAAAAQABAD1AAAAigMAAAAA&#10;" filled="f" strokecolor="black [3213]"/>
                      <v:oval id="Oval 357" o:spid="_x0000_s1292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F9BcMA&#10;AADcAAAADwAAAGRycy9kb3ducmV2LnhtbESP0YrCMBRE3wX/IVxh3zR1F921GmVRBPFBsLsfcGmu&#10;TbW5KU209e+NIPg4zMwZZrHqbCVu1PjSsYLxKAFBnDtdcqHg/287/AHhA7LGyjEpuJOH1bLfW2Cq&#10;XctHumWhEBHCPkUFJoQ6ldLnhiz6kauJo3dyjcUQZVNI3WAb4baSn0kylRZLjgsGa1obyi/Z1SqY&#10;hsyUl/PhPkvWm3Y/3p7k2UulPgbd7xxEoC68w6/2Tiv4mnzD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5F9BcMAAADcAAAADwAAAAAAAAAAAAAAAACYAgAAZHJzL2Rv&#10;d25yZXYueG1sUEsFBgAAAAAEAAQA9QAAAIgDAAAAAA==&#10;" fillcolor="black [3213]" stroked="f" strokeweight="2pt"/>
                    </v:group>
                    <v:shape id="Text Box 358" o:spid="_x0000_s1293" type="#_x0000_t202" style="position:absolute;left:-3037;top:1370;width:4682;height:2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    <v:textbox>
                        <w:txbxContent>
                          <w:p w:rsidR="003A4C84" w:rsidRPr="00CF3D91" w:rsidRDefault="003A4C84" w:rsidP="003A4C84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0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sym w:font="Euclid Symbol" w:char="F0B0"/>
                            </w:r>
                          </w:p>
                        </w:txbxContent>
                      </v:textbox>
                    </v:shape>
                    <v:line id="Straight Connector 359" o:spid="_x0000_s1294" style="position:absolute;flip:x;visibility:visible;mso-wrap-style:square" from="1771,1380" to="8971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2kbcQAAADcAAAADwAAAGRycy9kb3ducmV2LnhtbESP3WoCMRSE7wu+QziCdzXb+oOuRmkF&#10;QXojVR/gsDlulm5OtknUdZ++EYReDjPzDbNct7YWV/KhcqzgbZiBIC6crrhUcDpuX2cgQkTWWDsm&#10;BXcKsF71XpaYa3fjb7oeYikShEOOCkyMTS5lKAxZDEPXECfv7LzFmKQvpfZ4S3Bby/csm0qLFacF&#10;gw1tDBU/h4tVUHfx1M0/N6bLfsd3vd9PnZ98KTXotx8LEJHa+B9+tndawWgy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naRtxAAAANwAAAAPAAAAAAAAAAAA&#10;AAAAAKECAABkcnMvZG93bnJldi54bWxQSwUGAAAAAAQABAD5AAAAkgMAAAAA&#10;" strokecolor="black [3213]"/>
                    <v:line id="Straight Connector 360" o:spid="_x0000_s1295" style="position:absolute;flip:y;visibility:visible;mso-wrap-style:square" from="30,1380" to="8965,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vHTcIAAADcAAAADwAAAGRycy9kb3ducmV2LnhtbERP3WrCMBS+H/gO4Qx2N9NtWrQzLZsw&#10;GLsRfx7g0BybsuakJpnWPr25GHj58f2vqsF24kw+tI4VvEwzEMS10y03Cg77r+cFiBCRNXaOScGV&#10;AlTl5GGFhXYX3tJ5FxuRQjgUqMDE2BdShtqQxTB1PXHijs5bjAn6RmqPlxRuO/maZbm02HJqMNjT&#10;2lD9u/uzCroxHsbl59qM2Wl21ZtN7vz8R6mnx+HjHUSkId7F/+5vreAtT/PTmXQEZH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svHTcIAAADcAAAADwAAAAAAAAAAAAAA&#10;AAChAgAAZHJzL2Rvd25yZXYueG1sUEsFBgAAAAAEAAQA+QAAAJADAAAAAA==&#10;" strokecolor="black [3213]"/>
                    <v:line id="Straight Connector 361" o:spid="_x0000_s1296" style="position:absolute;flip:y;visibility:visible;mso-wrap-style:square" from="30,5920" to="10797,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di1sUAAADcAAAADwAAAGRycy9kb3ducmV2LnhtbESP3WoCMRSE74W+QziF3mlWW5d2axQr&#10;COKN+PMAh83pZunmZJukuu7TN4Lg5TAz3zCzRWcbcSYfascKxqMMBHHpdM2VgtNxPXwHESKyxsYx&#10;KbhSgMX8aTDDQrsL7+l8iJVIEA4FKjAxtoWUoTRkMYxcS5y8b+ctxiR9JbXHS4LbRk6yLJcWa04L&#10;BltaGSp/Dn9WQdPHU//xtTJ99vt21btd7vx0q9TLc7f8BBGpi4/wvb3RCl7zMdzOp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di1sUAAADcAAAADwAAAAAAAAAA&#10;AAAAAAChAgAAZHJzL2Rvd25yZXYueG1sUEsFBgAAAAAEAAQA+QAAAJMDAAAAAA==&#10;" strokecolor="black [3213]"/>
                    <v:shape id="Text Box 362" o:spid="_x0000_s1297" type="#_x0000_t202" style="position:absolute;left:1901;top:3802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6rs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C9i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Ruq7HAAAA3AAAAA8AAAAAAAAAAAAAAAAAmAIAAGRy&#10;cy9kb3ducmV2LnhtbFBLBQYAAAAABAAEAPUAAACMAwAAAAA=&#10;" filled="f" stroked="f" strokeweight=".5pt">
                      <v:textbox>
                        <w:txbxContent>
                          <w:p w:rsidR="003A4C84" w:rsidRPr="00CF3D91" w:rsidRDefault="003A4C84" w:rsidP="003A4C84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64" o:spid="_x0000_s1298" type="#_x0000_t5" style="position:absolute;left:7365;top:701;width:726;height:1428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raEcgA&#10;AADcAAAADwAAAGRycy9kb3ducmV2LnhtbESPW2sCMRSE3wX/QzhCX0Sz9iKyNYqV3kCKulrw8bA5&#10;bhY3J8sm1W1/fVMo+DjMzDfMdN7aSpyp8aVjBaNhAoI4d7rkQsF+9zKYgPABWWPlmBR8k4f5rNuZ&#10;Yqrdhbd0zkIhIoR9igpMCHUqpc8NWfRDVxNH7+gaiyHKppC6wUuE20reJslYWiw5LhisaWkoP2Vf&#10;VsFn1t9s6qeHw9tyLZ/N68fqZ39aKXXTaxePIAK14Rr+b79rBXfje/g7E4+AnP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etoRyAAAANwAAAAPAAAAAAAAAAAAAAAAAJgCAABk&#10;cnMvZG93bnJldi54bWxQSwUGAAAAAAQABAD1AAAAjQMAAAAA&#10;" fillcolor="black [3213]" stroked="f" strokeweight="2pt"/>
                <v:shape id="Isosceles Triangle 365" o:spid="_x0000_s1299" type="#_x0000_t5" style="position:absolute;left:10321;top:5252;width:724;height:142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Z/isgA&#10;AADcAAAADwAAAGRycy9kb3ducmV2LnhtbESP3WoCMRSE7wXfIRyhN0WzbVFkNYpKfwQp1VWhl4fN&#10;6WZxc7JsUl379E2h4OUwM98w03lrK3GmxpeOFTwMEhDEudMlFwoO+5f+GIQPyBorx6TgSh7ms25n&#10;iql2F97ROQuFiBD2KSowIdSplD43ZNEPXE0cvS/XWAxRNoXUDV4i3FbyMUlG0mLJccFgTStD+Sn7&#10;tgqO2f12Wy+Hn2+rD/lsXt83P4fTRqm7XruYgAjUhlv4v73WCp5GQ/g7E4+AnP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Nn+KyAAAANwAAAAPAAAAAAAAAAAAAAAAAJgCAABk&#10;cnMvZG93bnJldi54bWxQSwUGAAAAAAQABAD1AAAAjQMAAAAA&#10;" fillcolor="black [3213]" stroked="f" strokeweight="2pt"/>
              </v:group>
            </w:pict>
          </mc:Fallback>
        </mc:AlternateContent>
      </w:r>
      <w:r w:rsidR="00E64EEC">
        <w:rPr>
          <w:rFonts w:ascii="Times New Roman" w:hAnsi="Times New Roman" w:cs="Times New Roman"/>
        </w:rPr>
        <w:t xml:space="preserve"> </w:t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  <w:t>8.</w:t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</w:r>
      <w:r w:rsidR="00E64EEC">
        <w:rPr>
          <w:rFonts w:ascii="Times New Roman" w:hAnsi="Times New Roman" w:cs="Times New Roman"/>
        </w:rPr>
        <w:tab/>
        <w:t>9.</w:t>
      </w: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E64EEC" w:rsidRDefault="00E64EEC" w:rsidP="00E64EEC">
      <w:pPr>
        <w:rPr>
          <w:rFonts w:ascii="Times New Roman" w:hAnsi="Times New Roman" w:cs="Times New Roman"/>
        </w:rPr>
      </w:pPr>
    </w:p>
    <w:p w:rsidR="00602960" w:rsidRDefault="00602960" w:rsidP="00E64EEC">
      <w:pPr>
        <w:rPr>
          <w:rFonts w:ascii="Times New Roman" w:hAnsi="Times New Roman" w:cs="Times New Roman"/>
        </w:rPr>
      </w:pPr>
    </w:p>
    <w:p w:rsidR="00602960" w:rsidRPr="00E64EEC" w:rsidRDefault="000522BE" w:rsidP="00E64E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7B47EBB7" wp14:editId="112AC026">
                <wp:simplePos x="0" y="0"/>
                <wp:positionH relativeFrom="column">
                  <wp:posOffset>882822</wp:posOffset>
                </wp:positionH>
                <wp:positionV relativeFrom="paragraph">
                  <wp:posOffset>153430</wp:posOffset>
                </wp:positionV>
                <wp:extent cx="1556385" cy="1198245"/>
                <wp:effectExtent l="0" t="0" r="0" b="20955"/>
                <wp:wrapNone/>
                <wp:docPr id="291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6385" cy="1198245"/>
                          <a:chOff x="0" y="0"/>
                          <a:chExt cx="1556852" cy="1198993"/>
                        </a:xfrm>
                      </wpg:grpSpPr>
                      <wpg:grpSp>
                        <wpg:cNvPr id="33" name="Group 33"/>
                        <wpg:cNvGrpSpPr/>
                        <wpg:grpSpPr>
                          <a:xfrm>
                            <a:off x="229237" y="120076"/>
                            <a:ext cx="1327615" cy="1078917"/>
                            <a:chOff x="0" y="0"/>
                            <a:chExt cx="1327837" cy="1079097"/>
                          </a:xfrm>
                        </wpg:grpSpPr>
                        <wpg:grpSp>
                          <wpg:cNvPr id="34" name="Group 34"/>
                          <wpg:cNvGrpSpPr/>
                          <wpg:grpSpPr>
                            <a:xfrm>
                              <a:off x="0" y="0"/>
                              <a:ext cx="1327837" cy="1079097"/>
                              <a:chOff x="0" y="0"/>
                              <a:chExt cx="1327837" cy="1079097"/>
                            </a:xfrm>
                          </wpg:grpSpPr>
                          <wps:wsp>
                            <wps:cNvPr id="35" name="Text Box 35"/>
                            <wps:cNvSpPr txBox="1"/>
                            <wps:spPr>
                              <a:xfrm>
                                <a:off x="384539" y="510557"/>
                                <a:ext cx="306705" cy="2838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02960" w:rsidRPr="00CF3D91" w:rsidRDefault="00602960" w:rsidP="0060296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8" name="Group 38"/>
                            <wpg:cNvGrpSpPr/>
                            <wpg:grpSpPr>
                              <a:xfrm>
                                <a:off x="0" y="0"/>
                                <a:ext cx="1327837" cy="1079097"/>
                                <a:chOff x="0" y="0"/>
                                <a:chExt cx="1327837" cy="1079097"/>
                              </a:xfrm>
                            </wpg:grpSpPr>
                            <wps:wsp>
                              <wps:cNvPr id="40" name="Straight Connector 40"/>
                              <wps:cNvCnPr>
                                <a:stCxn id="42" idx="2"/>
                              </wps:cNvCnPr>
                              <wps:spPr>
                                <a:xfrm flipV="1">
                                  <a:off x="0" y="68764"/>
                                  <a:ext cx="804702" cy="470729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1" name="Group 41"/>
                              <wpg:cNvGrpSpPr/>
                              <wpg:grpSpPr>
                                <a:xfrm>
                                  <a:off x="0" y="0"/>
                                  <a:ext cx="1079778" cy="1079097"/>
                                  <a:chOff x="0" y="0"/>
                                  <a:chExt cx="1079778" cy="1079097"/>
                                </a:xfrm>
                              </wpg:grpSpPr>
                              <wps:wsp>
                                <wps:cNvPr id="42" name="Oval 42"/>
                                <wps:cNvSpPr/>
                                <wps:spPr>
                                  <a:xfrm>
                                    <a:off x="0" y="0"/>
                                    <a:ext cx="1079778" cy="107909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" name="Oval 240"/>
                                <wps:cNvSpPr/>
                                <wps:spPr>
                                  <a:xfrm>
                                    <a:off x="523037" y="519379"/>
                                    <a:ext cx="36550" cy="365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50" name="Text Box 250"/>
                              <wps:cNvSpPr txBox="1"/>
                              <wps:spPr>
                                <a:xfrm rot="19774637">
                                  <a:off x="169514" y="97427"/>
                                  <a:ext cx="468277" cy="28356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2960" w:rsidRPr="00CF3D91" w:rsidRDefault="00602960" w:rsidP="00602960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8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4" name="Straight Connector 254"/>
                              <wps:cNvCnPr>
                                <a:stCxn id="42" idx="6"/>
                                <a:endCxn id="42" idx="2"/>
                              </wps:cNvCnPr>
                              <wps:spPr>
                                <a:xfrm flipH="1">
                                  <a:off x="0" y="539493"/>
                                  <a:ext cx="1079545" cy="0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8" name="Straight Connector 258"/>
                              <wps:cNvCnPr>
                                <a:stCxn id="42" idx="6"/>
                              </wps:cNvCnPr>
                              <wps:spPr>
                                <a:xfrm flipH="1" flipV="1">
                                  <a:off x="804498" y="76802"/>
                                  <a:ext cx="275047" cy="462691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9" name="Text Box 269"/>
                              <wps:cNvSpPr txBox="1"/>
                              <wps:spPr>
                                <a:xfrm>
                                  <a:off x="1021132" y="438699"/>
                                  <a:ext cx="306705" cy="2838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02960" w:rsidRPr="00CF3D91" w:rsidRDefault="00602960" w:rsidP="00602960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77" name="Text Box 277"/>
                          <wps:cNvSpPr txBox="1"/>
                          <wps:spPr>
                            <a:xfrm rot="3564713">
                              <a:off x="627242" y="202120"/>
                              <a:ext cx="468176" cy="2835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02960" w:rsidRPr="00CF3D91" w:rsidRDefault="00602960" w:rsidP="0060296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6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78" name="Text Box 278"/>
                        <wps:cNvSpPr txBox="1"/>
                        <wps:spPr>
                          <a:xfrm>
                            <a:off x="0" y="539979"/>
                            <a:ext cx="306673" cy="2837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2960" w:rsidRPr="00CF3D91" w:rsidRDefault="00602960" w:rsidP="0060296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Text Box 280"/>
                        <wps:cNvSpPr txBox="1"/>
                        <wps:spPr>
                          <a:xfrm>
                            <a:off x="947512" y="0"/>
                            <a:ext cx="306070" cy="2832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02960" w:rsidRPr="00CF3D91" w:rsidRDefault="00602960" w:rsidP="0060296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47EBB7" id="Group 291" o:spid="_x0000_s1300" style="position:absolute;margin-left:69.5pt;margin-top:12.1pt;width:122.55pt;height:94.35pt;z-index:251797504" coordsize="15568,1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">
                <v:group id="Group 33" o:spid="_x0000_s1301" style="position:absolute;left:2292;top:1200;width:13276;height:10789" coordsize="13278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34" o:spid="_x0000_s1302" style="position:absolute;width:13278;height:10790" coordsize="13278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shape id="Text Box 35" o:spid="_x0000_s1303" type="#_x0000_t202" style="position:absolute;left:3845;top:5105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  <v:textbox>
                        <w:txbxContent>
                          <w:p w:rsidR="00602960" w:rsidRPr="00CF3D91" w:rsidRDefault="00602960" w:rsidP="00602960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38" o:spid="_x0000_s1304" style="position:absolute;width:13278;height:10790" coordsize="13278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line id="Straight Connector 40" o:spid="_x0000_s1305" style="position:absolute;flip:y;visibility:visible;mso-wrap-style:square" from="0,687" to="8047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+I1MAAAADbAAAADwAAAGRycy9kb3ducmV2LnhtbERPy4rCMBTdC/MP4Q6401RRmalGGYUB&#10;cSM+PuDSXJtic9NJMlr79WYhuDyc92LV2lrcyIfKsYLRMANBXDhdcangfPodfIEIEVlj7ZgUPCjA&#10;avnRW2Cu3Z0PdDvGUqQQDjkqMDE2uZShMGQxDF1DnLiL8xZjgr6U2uM9hdtajrNsJi1WnBoMNrQx&#10;VFyP/1ZB3cVz973emC77mzz0fj9zfrpTqv/Z/sxBRGrjW/xyb7WCSVqfvqQfIJ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6PiNTAAAAA2wAAAA8AAAAAAAAAAAAAAAAA&#10;oQIAAGRycy9kb3ducmV2LnhtbFBLBQYAAAAABAAEAPkAAACOAwAAAAA=&#10;" strokecolor="black [3213]"/>
                      <v:group id="Group 41" o:spid="_x0000_s1306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oval id="Oval 42" o:spid="_x0000_s1307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IPWMMA&#10;AADbAAAADwAAAGRycy9kb3ducmV2LnhtbESPT2sCMRTE74V+h/AK3mqiiJStUcS2qAdB1x48PjZv&#10;/+DmZdmkGr+9EYQeh5n5DTNbRNuKC/W+caxhNFQgiAtnGq40/B5/3j9A+IBssHVMGm7kYTF/fZlh&#10;ZtyVD3TJQyUShH2GGuoQukxKX9Rk0Q9dR5y80vUWQ5J9JU2P1wS3rRwrNZUWG04LNXa0qqk4539W&#10;w+403U4CxjLuWZ3Vev39Ve6V1oO3uPwEESiG//CzvTEaJmN4fEk/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IPWMMAAADbAAAADwAAAAAAAAAAAAAAAACYAgAAZHJzL2Rv&#10;d25yZXYueG1sUEsFBgAAAAAEAAQA9QAAAIgDAAAAAA==&#10;" filled="f" strokecolor="black [3213]"/>
                        <v:oval id="Oval 240" o:spid="_x0000_s1308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8Mb4A&#10;AADcAAAADwAAAGRycy9kb3ducmV2LnhtbERPy6rCMBDdX/AfwgjurqkiotUoogjiQrD6AUMzNtVm&#10;Uppo69+bheDycN7LdWcr8aLGl44VjIYJCOLc6ZILBdfL/n8GwgdkjZVjUvAmD+tV72+JqXYtn+mV&#10;hULEEPYpKjAh1KmUPjdk0Q9dTRy5m2sshgibQuoG2xhuKzlOkqm0WHJsMFjT1lD+yJ5WwTRkpnzc&#10;T+95st21x9H+Ju9eKjXod5sFiEBd+Im/7oNWMJ7E+fFMP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dAfDG+AAAA3AAAAA8AAAAAAAAAAAAAAAAAmAIAAGRycy9kb3ducmV2&#10;LnhtbFBLBQYAAAAABAAEAPUAAACDAwAAAAA=&#10;" fillcolor="black [3213]" stroked="f" strokeweight="2pt"/>
                      </v:group>
                      <v:shape id="Text Box 250" o:spid="_x0000_s1309" type="#_x0000_t202" style="position:absolute;left:1695;top:974;width:4682;height:2835;rotation:-199378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8DwcEA&#10;AADcAAAADwAAAGRycy9kb3ducmV2LnhtbERP3WrCMBS+F3yHcATvZqqiG51RRDZQBsM5H+DYnLXF&#10;5iQmqe3efrkYePnx/a82vWnEnXyoLSuYTjIQxIXVNZcKzt/vTy8gQkTW2FgmBb8UYLMeDlaYa9vx&#10;F91PsRQphEOOCqoYXS5lKCoyGCbWESfux3qDMUFfSu2xS+GmkbMsW0qDNaeGCh3tKiqup9Yo2B8+&#10;2+e3+ZGLJbqmaz8u7nrzSo1H/fYVRKQ+PsT/7r1WMFuk+elMO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6fA8HBAAAA3AAAAA8AAAAAAAAAAAAAAAAAmAIAAGRycy9kb3du&#10;cmV2LnhtbFBLBQYAAAAABAAEAPUAAACGAwAAAAA=&#10;" filled="f" stroked="f" strokeweight=".5pt">
                        <v:textbox>
                          <w:txbxContent>
                            <w:p w:rsidR="00602960" w:rsidRPr="00CF3D91" w:rsidRDefault="00602960" w:rsidP="00602960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8cm</w:t>
                              </w:r>
                            </w:p>
                          </w:txbxContent>
                        </v:textbox>
                      </v:shape>
                      <v:line id="Straight Connector 254" o:spid="_x0000_s1310" style="position:absolute;flip:x;visibility:visible;mso-wrap-style:square" from="0,5394" to="10795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0EbsQAAADcAAAADwAAAGRycy9kb3ducmV2LnhtbESP3WoCMRSE7wu+QzgF72q2omJXo7SC&#10;IL0Rfx7gsDndLG5O1iTquk/fCIKXw8x8w8yXra3FlXyoHCv4HGQgiAunKy4VHA/rjymIEJE11o5J&#10;wZ0CLBe9tznm2t14R9d9LEWCcMhRgYmxyaUMhSGLYeAa4uT9OW8xJulLqT3eEtzWcphlE2mx4rRg&#10;sKGVoeK0v1gFdReP3dfPynTZeXTX2+3E+fGvUv339nsGIlIbX+Fne6MVDMcjeJx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fQRuxAAAANwAAAAPAAAAAAAAAAAA&#10;AAAAAKECAABkcnMvZG93bnJldi54bWxQSwUGAAAAAAQABAD5AAAAkgMAAAAA&#10;" strokecolor="black [3213]"/>
                      <v:line id="Straight Connector 258" o:spid="_x0000_s1311" style="position:absolute;flip:x y;visibility:visible;mso-wrap-style:square" from="8044,768" to="10795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S+d8EAAADcAAAADwAAAGRycy9kb3ducmV2LnhtbERPW2vCMBR+H+w/hDPY20wtOLSaFleY&#10;CBuCt/dDc2y7NSeliTb798uD4OPHd18VwXTiRoNrLSuYThIQxJXVLdcKTsfPtzkI55E1dpZJwR85&#10;KPLnpxVm2o68p9vB1yKGsMtQQeN9n0npqoYMuontiSN3sYNBH+FQSz3gGMNNJ9MkeZcGW44NDfZU&#10;NlT9Hq5GwfYrLOZc7n6+8Tzabjf7SPQmKPX6EtZLEJ6Cf4jv7q1WkM7i2ngmHgGZ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RL53wQAAANwAAAAPAAAAAAAAAAAAAAAA&#10;AKECAABkcnMvZG93bnJldi54bWxQSwUGAAAAAAQABAD5AAAAjwMAAAAA&#10;" strokecolor="black [3213]"/>
                      <v:shape id="Text Box 269" o:spid="_x0000_s1312" type="#_x0000_t202" style="position:absolute;left:10211;top:4386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QnQs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OHm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UJ0LHAAAA3AAAAA8AAAAAAAAAAAAAAAAAmAIAAGRy&#10;cy9kb3ducmV2LnhtbFBLBQYAAAAABAAEAPUAAACMAwAAAAA=&#10;" filled="f" stroked="f" strokeweight=".5pt">
                        <v:textbox>
                          <w:txbxContent>
                            <w:p w:rsidR="00602960" w:rsidRPr="00CF3D91" w:rsidRDefault="00602960" w:rsidP="00602960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277" o:spid="_x0000_s1313" type="#_x0000_t202" style="position:absolute;left:6272;top:2020;width:4682;height:2835;rotation:389361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2o68MA&#10;AADcAAAADwAAAGRycy9kb3ducmV2LnhtbESPS4vCMBSF98L8h3AFd5r6wEo1yqAj6tI6MLi7NHfa&#10;Ms1NaTK2/nsjCC4P5/FxVpvOVOJGjSstKxiPIhDEmdUl5wq+L/vhAoTzyBory6TgTg4264/eChNt&#10;Wz7TLfW5CCPsElRQeF8nUrqsIINuZGvi4P3axqAPssmlbrAN46aSkyiaS4MlB0KBNW0Lyv7SfxMg&#10;Cz2dteZ0Pcx+4q9DpC9V7ndKDfrd5xKEp86/w6/2USuYxDE8z4Qj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2o68MAAADcAAAADwAAAAAAAAAAAAAAAACYAgAAZHJzL2Rv&#10;d25yZXYueG1sUEsFBgAAAAAEAAQA9QAAAIgDAAAAAA==&#10;" filled="f" stroked="f" strokeweight=".5pt">
                    <v:textbox>
                      <w:txbxContent>
                        <w:p w:rsidR="00602960" w:rsidRPr="00CF3D91" w:rsidRDefault="00602960" w:rsidP="0060296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6cm</w:t>
                          </w:r>
                        </w:p>
                      </w:txbxContent>
                    </v:textbox>
                  </v:shape>
                </v:group>
                <v:shape id="Text Box 278" o:spid="_x0000_s1314" type="#_x0000_t202" style="position:absolute;top:5399;width:306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EUBM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EUBMMAAADcAAAADwAAAAAAAAAAAAAAAACYAgAAZHJzL2Rv&#10;d25yZXYueG1sUEsFBgAAAAAEAAQA9QAAAIgDAAAAAA==&#10;" filled="f" stroked="f" strokeweight=".5pt">
                  <v:textbox>
                    <w:txbxContent>
                      <w:p w:rsidR="00602960" w:rsidRPr="00CF3D91" w:rsidRDefault="00602960" w:rsidP="0060296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80" o:spid="_x0000_s1315" type="#_x0000_t202" style="position:absolute;left:9475;width:3060;height:2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<v:textbox>
                    <w:txbxContent>
                      <w:p w:rsidR="00602960" w:rsidRPr="00CF3D91" w:rsidRDefault="00602960" w:rsidP="00602960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0255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08768" behindDoc="0" locked="0" layoutInCell="1" allowOverlap="1" wp14:anchorId="1E4C7E54" wp14:editId="77970FC3">
                <wp:simplePos x="0" y="0"/>
                <wp:positionH relativeFrom="column">
                  <wp:posOffset>4643635</wp:posOffset>
                </wp:positionH>
                <wp:positionV relativeFrom="paragraph">
                  <wp:posOffset>4634</wp:posOffset>
                </wp:positionV>
                <wp:extent cx="1556851" cy="1426210"/>
                <wp:effectExtent l="0" t="0" r="0" b="21590"/>
                <wp:wrapNone/>
                <wp:docPr id="399" name="Group 3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6851" cy="1426210"/>
                          <a:chOff x="0" y="0"/>
                          <a:chExt cx="1556851" cy="1426210"/>
                        </a:xfrm>
                      </wpg:grpSpPr>
                      <wps:wsp>
                        <wps:cNvPr id="395" name="Oval 395"/>
                        <wps:cNvSpPr/>
                        <wps:spPr>
                          <a:xfrm>
                            <a:off x="210634" y="864839"/>
                            <a:ext cx="36544" cy="3650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98" name="Group 398"/>
                        <wpg:cNvGrpSpPr/>
                        <wpg:grpSpPr>
                          <a:xfrm>
                            <a:off x="0" y="0"/>
                            <a:ext cx="1556851" cy="1426210"/>
                            <a:chOff x="0" y="0"/>
                            <a:chExt cx="1556851" cy="1426210"/>
                          </a:xfrm>
                        </wpg:grpSpPr>
                        <wpg:grpSp>
                          <wpg:cNvPr id="350" name="Group 350"/>
                          <wpg:cNvGrpSpPr/>
                          <wpg:grpSpPr>
                            <a:xfrm>
                              <a:off x="0" y="0"/>
                              <a:ext cx="1556851" cy="1426210"/>
                              <a:chOff x="0" y="-228044"/>
                              <a:chExt cx="1556853" cy="1427037"/>
                            </a:xfrm>
                          </wpg:grpSpPr>
                          <wpg:grpSp>
                            <wpg:cNvPr id="354" name="Group 354"/>
                            <wpg:cNvGrpSpPr/>
                            <wpg:grpSpPr>
                              <a:xfrm>
                                <a:off x="12882" y="-91688"/>
                                <a:ext cx="1543971" cy="1290681"/>
                                <a:chOff x="-216391" y="-211800"/>
                                <a:chExt cx="1544228" cy="1290897"/>
                              </a:xfrm>
                            </wpg:grpSpPr>
                            <wpg:grpSp>
                              <wpg:cNvPr id="363" name="Group 363"/>
                              <wpg:cNvGrpSpPr/>
                              <wpg:grpSpPr>
                                <a:xfrm>
                                  <a:off x="-216391" y="-211800"/>
                                  <a:ext cx="1544228" cy="1290897"/>
                                  <a:chOff x="-216391" y="-211800"/>
                                  <a:chExt cx="1544228" cy="1290897"/>
                                </a:xfrm>
                              </wpg:grpSpPr>
                              <wps:wsp>
                                <wps:cNvPr id="381" name="Text Box 381"/>
                                <wps:cNvSpPr txBox="1"/>
                                <wps:spPr>
                                  <a:xfrm>
                                    <a:off x="384539" y="510557"/>
                                    <a:ext cx="306705" cy="2838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30A48" w:rsidRPr="00CF3D91" w:rsidRDefault="00930A48" w:rsidP="00930A48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82" name="Group 382"/>
                                <wpg:cNvGrpSpPr/>
                                <wpg:grpSpPr>
                                  <a:xfrm>
                                    <a:off x="-216391" y="-211800"/>
                                    <a:ext cx="1544228" cy="1290897"/>
                                    <a:chOff x="-216391" y="-211800"/>
                                    <a:chExt cx="1544228" cy="1290897"/>
                                  </a:xfrm>
                                </wpg:grpSpPr>
                                <wps:wsp>
                                  <wps:cNvPr id="383" name="Straight Connector 383"/>
                                  <wps:cNvCnPr>
                                    <a:stCxn id="385" idx="2"/>
                                  </wps:cNvCnPr>
                                  <wps:spPr>
                                    <a:xfrm flipH="1" flipV="1">
                                      <a:off x="-1256" y="-211800"/>
                                      <a:ext cx="1256" cy="751349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84" name="Group 384"/>
                                  <wpg:cNvGrpSpPr/>
                                  <wpg:grpSpPr>
                                    <a:xfrm>
                                      <a:off x="0" y="0"/>
                                      <a:ext cx="1079778" cy="1079097"/>
                                      <a:chOff x="0" y="0"/>
                                      <a:chExt cx="1079778" cy="1079097"/>
                                    </a:xfrm>
                                  </wpg:grpSpPr>
                                  <wps:wsp>
                                    <wps:cNvPr id="385" name="Oval 385"/>
                                    <wps:cNvSpPr/>
                                    <wps:spPr>
                                      <a:xfrm>
                                        <a:off x="0" y="0"/>
                                        <a:ext cx="1079778" cy="1079097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6" name="Oval 386"/>
                                    <wps:cNvSpPr/>
                                    <wps:spPr>
                                      <a:xfrm>
                                        <a:off x="523037" y="519379"/>
                                        <a:ext cx="36550" cy="3652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tx1"/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87" name="Text Box 387"/>
                                  <wps:cNvSpPr txBox="1"/>
                                  <wps:spPr>
                                    <a:xfrm rot="16200000">
                                      <a:off x="-308965" y="-4169"/>
                                      <a:ext cx="468548" cy="28339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30A48" w:rsidRPr="00CF3D91" w:rsidRDefault="00215C0C" w:rsidP="00930A48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  <w:t>3</w:t>
                                        </w:r>
                                        <w:r w:rsidR="00930A48">
                                          <w:rPr>
                                            <w:rFonts w:ascii="Times New Roman" w:hAnsi="Times New Roman" w:cs="Times New Roman"/>
                                            <w:sz w:val="20"/>
                                            <w:szCs w:val="20"/>
                                          </w:rPr>
                                          <w:t>c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8" name="Straight Connector 388"/>
                                  <wps:cNvCnPr/>
                                  <wps:spPr>
                                    <a:xfrm flipH="1">
                                      <a:off x="0" y="539493"/>
                                      <a:ext cx="1079545" cy="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89" name="Straight Connector 389"/>
                                  <wps:cNvCnPr>
                                    <a:stCxn id="385" idx="6"/>
                                  </wps:cNvCnPr>
                                  <wps:spPr>
                                    <a:xfrm flipH="1" flipV="1">
                                      <a:off x="-1256" y="-209321"/>
                                      <a:ext cx="1081034" cy="74887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90" name="Text Box 390"/>
                                  <wps:cNvSpPr txBox="1"/>
                                  <wps:spPr>
                                    <a:xfrm>
                                      <a:off x="1021132" y="438699"/>
                                      <a:ext cx="306705" cy="2838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30A48" w:rsidRPr="00CF3D91" w:rsidRDefault="00930A48" w:rsidP="00930A48">
                                        <w:pP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91" name="Text Box 391"/>
                              <wps:cNvSpPr txBox="1"/>
                              <wps:spPr>
                                <a:xfrm>
                                  <a:off x="591661" y="493520"/>
                                  <a:ext cx="468176" cy="2835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30A48" w:rsidRPr="00CF3D91" w:rsidRDefault="00215C0C" w:rsidP="00930A48">
                                    <w:pP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 w:rsidR="00930A48">
                                      <w:rPr>
                                        <w:rFonts w:ascii="Times New Roman" w:hAnsi="Times New Roman" w:cs="Times New Roman"/>
                                        <w:sz w:val="20"/>
                                        <w:szCs w:val="20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92" name="Text Box 392"/>
                            <wps:cNvSpPr txBox="1"/>
                            <wps:spPr>
                              <a:xfrm>
                                <a:off x="0" y="539979"/>
                                <a:ext cx="306673" cy="28378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30A48" w:rsidRPr="00CF3D91" w:rsidRDefault="00930A48" w:rsidP="00930A4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3" name="Text Box 393"/>
                            <wps:cNvSpPr txBox="1"/>
                            <wps:spPr>
                              <a:xfrm>
                                <a:off x="896" y="-228044"/>
                                <a:ext cx="306070" cy="28321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30A48" w:rsidRPr="00CF3D91" w:rsidRDefault="00930A48" w:rsidP="00930A4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96" name="Text Box 396"/>
                          <wps:cNvSpPr txBox="1"/>
                          <wps:spPr>
                            <a:xfrm>
                              <a:off x="426225" y="356839"/>
                              <a:ext cx="305978" cy="2830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5C0C" w:rsidRPr="00CF3D91" w:rsidRDefault="00215C0C" w:rsidP="00215C0C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7" name="Text Box 397"/>
                          <wps:cNvSpPr txBox="1"/>
                          <wps:spPr>
                            <a:xfrm rot="2070392">
                              <a:off x="208156" y="101600"/>
                              <a:ext cx="566926" cy="2833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5C0C" w:rsidRPr="00CF3D91" w:rsidRDefault="00215C0C" w:rsidP="00215C0C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.8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E4C7E54" id="Group 399" o:spid="_x0000_s1316" style="position:absolute;margin-left:365.65pt;margin-top:.35pt;width:122.6pt;height:112.3pt;z-index:251808768" coordsize="15568,14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">
                <v:oval id="Oval 395" o:spid="_x0000_s1317" style="position:absolute;left:2106;top:8648;width:365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b8c8IA&#10;AADcAAAADwAAAGRycy9kb3ducmV2LnhtbESP0YrCMBRE34X9h3AXfNNURdGuURZFEB+ErX7Apbk2&#10;1eamNNHWvzeCsI/DzJxhluvOVuJBjS8dKxgNExDEudMlFwrOp91gDsIHZI2VY1LwJA/r1Vdvial2&#10;Lf/RIwuFiBD2KSowIdSplD43ZNEPXU0cvYtrLIYom0LqBtsIt5UcJ8lMWiw5LhisaWMov2V3q2AW&#10;MlPersfnItls28Nod5FXL5Xqf3e/PyACdeE//GnvtYLJYgrvM/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tvxzwgAAANwAAAAPAAAAAAAAAAAAAAAAAJgCAABkcnMvZG93&#10;bnJldi54bWxQSwUGAAAAAAQABAD1AAAAhwMAAAAA&#10;" fillcolor="black [3213]" stroked="f" strokeweight="2pt"/>
                <v:group id="Group 398" o:spid="_x0000_s1318" style="position:absolute;width:15568;height:14262" coordsize="15568,142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<v:group id="Group 350" o:spid="_x0000_s1319" style="position:absolute;width:15568;height:14262" coordorigin=",-2280" coordsize="15568,14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  <v:group id="Group 354" o:spid="_x0000_s1320" style="position:absolute;left:128;top:-916;width:15440;height:12905" coordorigin="-2163,-2118" coordsize="15442,12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<v:group id="Group 363" o:spid="_x0000_s1321" style="position:absolute;left:-2163;top:-2118;width:15441;height:12908" coordorigin="-2163,-2118" coordsize="15442,12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      <v:shape id="Text Box 381" o:spid="_x0000_s1322" type="#_x0000_t202" style="position:absolute;left:3845;top:5105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        <v:textbox>
                            <w:txbxContent>
                              <w:p w:rsidR="00930A48" w:rsidRPr="00CF3D91" w:rsidRDefault="00930A48" w:rsidP="00930A48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382" o:spid="_x0000_s1323" style="position:absolute;left:-2163;top:-2118;width:15441;height:12908" coordorigin="-2163,-2118" coordsize="15442,12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      <v:line id="Straight Connector 383" o:spid="_x0000_s1324" style="position:absolute;flip:x y;visibility:visible;mso-wrap-style:square" from="-12,-2118" to="0,5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EP3MQAAADcAAAADwAAAGRycy9kb3ducmV2LnhtbESPQWvCQBSE70L/w/IKvemmipKm2UgV&#10;WoSKoNX7I/uapM2+DdmtWf99VxA8DjPzDZMvg2nFmXrXWFbwPElAEJdWN1wpOH69j1MQziNrbC2T&#10;ggs5WBYPoxwzbQfe0/ngKxEh7DJUUHvfZVK6siaDbmI74uh9296gj7KvpO5xiHDTymmSLKTBhuNC&#10;jR2tayp/D39GweYzvKS83v1s8TTYdjdfJfojKPX0GN5eQXgK/h6+tTdawSydwfVMPAKy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YQ/cxAAAANwAAAAPAAAAAAAAAAAA&#10;AAAAAKECAABkcnMvZG93bnJldi54bWxQSwUGAAAAAAQABAD5AAAAkgMAAAAA&#10;" strokecolor="black [3213]"/>
                          <v:group id="Group 384" o:spid="_x0000_s1325" style="position:absolute;width:10797;height:10790" coordsize="10797,10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          <v:oval id="Oval 385" o:spid="_x0000_s1326" style="position:absolute;width:10797;height:107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iElsQA&#10;AADcAAAADwAAAGRycy9kb3ducmV2LnhtbESPT2sCMRTE7wW/Q3iF3mpSW0VWo4itaA+C2h48PjZv&#10;/+DmZdlETb+9KQgeh5n5DTOdR9uIC3W+dqzhra9AEOfO1Fxq+P1ZvY5B+IBssHFMGv7Iw3zWe5pi&#10;ZtyV93Q5hFIkCPsMNVQhtJmUPq/Iou+7ljh5hesshiS7UpoOrwluGzlQaiQt1pwWKmxpWVF+Opyt&#10;hu1x9P0RMBZxx+qk1uuvz2KntH55josJiEAxPML39sZoeB8P4f9MOgJ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YhJbEAAAA3AAAAA8AAAAAAAAAAAAAAAAAmAIAAGRycy9k&#10;b3ducmV2LnhtbFBLBQYAAAAABAAEAPUAAACJAwAAAAA=&#10;" filled="f" strokecolor="black [3213]"/>
                            <v:oval id="Oval 386" o:spid="_x0000_s1327" style="position:absolute;left:5230;top:5193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302cMA&#10;AADcAAAADwAAAGRycy9kb3ducmV2LnhtbESP0YrCMBRE34X9h3AF32yqC8XtGkVchMUHYasfcGmu&#10;TbW5KU209e+NIOzjMDNnmOV6sI24U+drxwpmSQqCuHS65krB6bibLkD4gKyxcUwKHuRhvfoYLTHX&#10;ruc/uhehEhHCPkcFJoQ2l9KXhiz6xLXE0Tu7zmKIsquk7rCPcNvIeZpm0mLNccFgS1tD5bW4WQVZ&#10;KEx9vRweX+n2p9/Pdmd58VKpyXjYfIMINIT/8Lv9qxV8LjJ4nYlH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302cMAAADcAAAADwAAAAAAAAAAAAAAAACYAgAAZHJzL2Rv&#10;d25yZXYueG1sUEsFBgAAAAAEAAQA9QAAAIgDAAAAAA==&#10;" fillcolor="black [3213]" stroked="f" strokeweight="2pt"/>
                          </v:group>
                          <v:shape id="Text Box 387" o:spid="_x0000_s1328" type="#_x0000_t202" style="position:absolute;left:-3089;top:-41;width:4685;height:283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hhYcYA&#10;AADcAAAADwAAAGRycy9kb3ducmV2LnhtbESPQWvCQBSE7wX/w/IEb83GCJqmrhIKRT30YFpoj6/Z&#10;1ySafRuyq8b++m5B8DjMzDfMcj2YVpypd41lBdMoBkFcWt1wpeDj/fUxBeE8ssbWMim4koP1avSw&#10;xEzbC+/pXPhKBAi7DBXU3neZlK6syaCLbEccvB/bG/RB9pXUPV4C3LQyieO5NNhwWKixo5eaymNx&#10;MgoOxn0/pb80/cw3V5O8FV/dbmOVmoyH/BmEp8Hfw7f2ViuYpQv4PxOO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chhYcYAAADcAAAADwAAAAAAAAAAAAAAAACYAgAAZHJz&#10;L2Rvd25yZXYueG1sUEsFBgAAAAAEAAQA9QAAAIsDAAAAAA==&#10;" filled="f" stroked="f" strokeweight=".5pt">
                            <v:textbox>
                              <w:txbxContent>
                                <w:p w:rsidR="00930A48" w:rsidRPr="00CF3D91" w:rsidRDefault="00215C0C" w:rsidP="00930A48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="00930A4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  <w:t>cm</w:t>
                                  </w:r>
                                </w:p>
                              </w:txbxContent>
                            </v:textbox>
                          </v:shape>
                          <v:line id="Straight Connector 388" o:spid="_x0000_s1329" style="position:absolute;flip:x;visibility:visible;mso-wrap-style:square" from="0,5394" to="10795,5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tscIAAADcAAAADwAAAGRycy9kb3ducmV2LnhtbERP3WrCMBS+H+wdwhnsbqZzrmg1ihME&#10;8Ub8eYBDc2yKzUmXZFr79OZC2OXH9z9bdLYRV/Khdqzgc5CBIC6drrlScDquP8YgQkTW2DgmBXcK&#10;sJi/vsyw0O7Ge7oeYiVSCIcCFZgY20LKUBqyGAauJU7c2XmLMUFfSe3xlsJtI4dZlkuLNacGgy2t&#10;DJWXw59V0PTx1E9+VqbPfkd3vdvlzn9vlXp/65ZTEJG6+C9+ujdawdc4rU1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LEtscIAAADcAAAADwAAAAAAAAAAAAAA&#10;AAChAgAAZHJzL2Rvd25yZXYueG1sUEsFBgAAAAAEAAQA+QAAAJADAAAAAA==&#10;" strokecolor="black [3213]"/>
                          <v:line id="Straight Connector 389" o:spid="_x0000_s1330" style="position:absolute;flip:x y;visibility:visible;mso-wrap-style:square" from="-12,-2093" to="10797,5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k4NsUAAADcAAAADwAAAGRycy9kb3ducmV2LnhtbESP3WrCQBSE7wt9h+UUelc3tlRidBNU&#10;qAgtQv25P2SPSTR7NmRXs337bkHo5TAz3zDzIphW3Kh3jWUF41ECgri0uuFKwWH/8ZKCcB5ZY2uZ&#10;FPyQgyJ/fJhjpu3A33Tb+UpECLsMFdTed5mUrqzJoBvZjjh6J9sb9FH2ldQ9DhFuWvmaJBNpsOG4&#10;UGNHq5rKy+5qFGw+wzTl1fb8hcfBttv3ZaLXQannp7CYgfAU/H/43t5oBW/pFP7OxCMg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k4NsUAAADcAAAADwAAAAAAAAAA&#10;AAAAAAChAgAAZHJzL2Rvd25yZXYueG1sUEsFBgAAAAAEAAQA+QAAAJMDAAAAAA==&#10;" strokecolor="black [3213]"/>
                          <v:shape id="Text Box 390" o:spid="_x0000_s1331" type="#_x0000_t202" style="position:absolute;left:10211;top:4386;width:3067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xZ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rxZcMAAADcAAAADwAAAAAAAAAAAAAAAACYAgAAZHJzL2Rv&#10;d25yZXYueG1sUEsFBgAAAAAEAAQA9QAAAIgDAAAAAA==&#10;" filled="f" stroked="f" strokeweight=".5pt">
                            <v:textbox>
                              <w:txbxContent>
                                <w:p w:rsidR="00930A48" w:rsidRPr="00CF3D91" w:rsidRDefault="00930A48" w:rsidP="00930A48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391" o:spid="_x0000_s1332" type="#_x0000_t202" style="position:absolute;left:5916;top:4935;width:4682;height:2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ZU/sYA&#10;AADcAAAADwAAAGRycy9kb3ducmV2LnhtbESPT4vCMBTE7wt+h/AEb2uqi4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ZU/sYAAADcAAAADwAAAAAAAAAAAAAAAACYAgAAZHJz&#10;L2Rvd25yZXYueG1sUEsFBgAAAAAEAAQA9QAAAIsDAAAAAA==&#10;" filled="f" stroked="f" strokeweight=".5pt">
                        <v:textbox>
                          <w:txbxContent>
                            <w:p w:rsidR="00930A48" w:rsidRPr="00CF3D91" w:rsidRDefault="00215C0C" w:rsidP="00930A48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2</w:t>
                              </w:r>
                              <w:r w:rsidR="00930A48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  <v:shape id="Text Box 392" o:spid="_x0000_s1333" type="#_x0000_t202" style="position:absolute;top:5399;width:306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TKic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EyonHAAAA3AAAAA8AAAAAAAAAAAAAAAAAmAIAAGRy&#10;cy9kb3ducmV2LnhtbFBLBQYAAAAABAAEAPUAAACMAwAAAAA=&#10;" filled="f" stroked="f" strokeweight=".5pt">
                      <v:textbox>
                        <w:txbxContent>
                          <w:p w:rsidR="00930A48" w:rsidRPr="00CF3D91" w:rsidRDefault="00930A48" w:rsidP="00930A4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393" o:spid="_x0000_s1334" type="#_x0000_t202" style="position:absolute;left:8;top:-2280;width:3061;height:28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hvE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yIbxLHAAAA3AAAAA8AAAAAAAAAAAAAAAAAmAIAAGRy&#10;cy9kb3ducmV2LnhtbFBLBQYAAAAABAAEAPUAAACMAwAAAAA=&#10;" filled="f" stroked="f" strokeweight=".5pt">
                      <v:textbox>
                        <w:txbxContent>
                          <w:p w:rsidR="00930A48" w:rsidRPr="00CF3D91" w:rsidRDefault="00930A48" w:rsidP="00930A48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396" o:spid="_x0000_s1335" type="#_x0000_t202" style="position:absolute;left:4262;top:3568;width:3060;height:2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/Mi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PL/O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z/zIrHAAAA3AAAAA8AAAAAAAAAAAAAAAAAmAIAAGRy&#10;cy9kb3ducmV2LnhtbFBLBQYAAAAABAAEAPUAAACMAwAAAAA=&#10;" filled="f" stroked="f" strokeweight=".5pt">
                    <v:textbox>
                      <w:txbxContent>
                        <w:p w:rsidR="00215C0C" w:rsidRPr="00CF3D91" w:rsidRDefault="00215C0C" w:rsidP="00215C0C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397" o:spid="_x0000_s1336" type="#_x0000_t202" style="position:absolute;left:2081;top:1016;width:5669;height:2833;rotation:22614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X5R8UA&#10;AADcAAAADwAAAGRycy9kb3ducmV2LnhtbESPT2sCMRTE74V+h/AK3mrWWv+tRikFbT2qheLtsXlu&#10;lm5e1iTq1k/fFASPw8z8hpktWluLM/lQOVbQ62YgiAunKy4VfO2Wz2MQISJrrB2Tgl8KsJg/Psww&#10;1+7CGzpvYykShEOOCkyMTS5lKAxZDF3XECfv4LzFmKQvpfZ4SXBby5csG0qLFacFgw29Gyp+tier&#10;4HpcXnWvGb/u3MdqfSw3+29vBkp1ntq3KYhIbbyHb+1PraA/GcH/mXQ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5flHxQAAANwAAAAPAAAAAAAAAAAAAAAAAJgCAABkcnMv&#10;ZG93bnJldi54bWxQSwUGAAAAAAQABAD1AAAAigMAAAAA&#10;" filled="f" stroked="f" strokeweight=".5pt">
                    <v:textbox>
                      <w:txbxContent>
                        <w:p w:rsidR="00215C0C" w:rsidRPr="00CF3D91" w:rsidRDefault="00215C0C" w:rsidP="00215C0C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.8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02960">
        <w:rPr>
          <w:rFonts w:ascii="Times New Roman" w:hAnsi="Times New Roman" w:cs="Times New Roman"/>
        </w:rPr>
        <w:t>Find the length of each indicated segment.</w:t>
      </w:r>
    </w:p>
    <w:p w:rsidR="004425CA" w:rsidRPr="008F1F18" w:rsidRDefault="00602960" w:rsidP="004425CA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602960"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= ?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930A48">
        <w:rPr>
          <w:rFonts w:ascii="Times New Roman" w:hAnsi="Times New Roman" w:cs="Times New Roman"/>
        </w:rPr>
        <w:t xml:space="preserve">11.  </w:t>
      </w:r>
      <w:r w:rsidR="00215C0C" w:rsidRPr="00215C0C">
        <w:rPr>
          <w:rFonts w:ascii="Times New Roman" w:hAnsi="Times New Roman" w:cs="Times New Roman"/>
          <w:i/>
        </w:rPr>
        <w:t>EB</w:t>
      </w:r>
      <w:r w:rsidR="00215C0C">
        <w:rPr>
          <w:rFonts w:ascii="Times New Roman" w:hAnsi="Times New Roman" w:cs="Times New Roman"/>
        </w:rPr>
        <w:t xml:space="preserve"> </w:t>
      </w:r>
      <w:proofErr w:type="gramStart"/>
      <w:r w:rsidR="00215C0C">
        <w:rPr>
          <w:rFonts w:ascii="Times New Roman" w:hAnsi="Times New Roman" w:cs="Times New Roman"/>
        </w:rPr>
        <w:t>= ?</w:t>
      </w:r>
      <w:proofErr w:type="gramEnd"/>
    </w:p>
    <w:p w:rsidR="004425CA" w:rsidRDefault="004425CA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602960" w:rsidRDefault="00602960" w:rsidP="004425CA">
      <w:pPr>
        <w:rPr>
          <w:rFonts w:ascii="Times New Roman" w:hAnsi="Times New Roman" w:cs="Times New Roman"/>
        </w:rPr>
      </w:pPr>
    </w:p>
    <w:p w:rsidR="00602960" w:rsidRDefault="00602960" w:rsidP="004425CA">
      <w:pPr>
        <w:rPr>
          <w:rFonts w:ascii="Times New Roman" w:hAnsi="Times New Roman" w:cs="Times New Roman"/>
        </w:rPr>
      </w:pPr>
    </w:p>
    <w:p w:rsidR="004425CA" w:rsidRDefault="004425CA" w:rsidP="004425CA">
      <w:pPr>
        <w:rPr>
          <w:rFonts w:ascii="Times New Roman" w:hAnsi="Times New Roman" w:cs="Times New Roman"/>
        </w:rPr>
      </w:pPr>
    </w:p>
    <w:p w:rsidR="00602960" w:rsidRPr="004425CA" w:rsidRDefault="00602960" w:rsidP="004425CA">
      <w:pPr>
        <w:rPr>
          <w:rFonts w:ascii="Times New Roman" w:hAnsi="Times New Roman" w:cs="Times New Roman"/>
        </w:rPr>
      </w:pPr>
    </w:p>
    <w:p w:rsidR="009D2975" w:rsidRDefault="009D2975" w:rsidP="00215C0C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59968" behindDoc="0" locked="0" layoutInCell="1" allowOverlap="1" wp14:anchorId="145EFE17" wp14:editId="1B466CBC">
                <wp:simplePos x="0" y="0"/>
                <wp:positionH relativeFrom="column">
                  <wp:posOffset>818566</wp:posOffset>
                </wp:positionH>
                <wp:positionV relativeFrom="paragraph">
                  <wp:posOffset>169563</wp:posOffset>
                </wp:positionV>
                <wp:extent cx="2112010" cy="1951355"/>
                <wp:effectExtent l="0" t="0" r="0" b="0"/>
                <wp:wrapNone/>
                <wp:docPr id="434" name="Group 4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2010" cy="1951355"/>
                          <a:chOff x="0" y="0"/>
                          <a:chExt cx="2112027" cy="1951481"/>
                        </a:xfrm>
                      </wpg:grpSpPr>
                      <wps:wsp>
                        <wps:cNvPr id="410" name="Text Box 410"/>
                        <wps:cNvSpPr txBox="1"/>
                        <wps:spPr>
                          <a:xfrm rot="20421531">
                            <a:off x="231112" y="211015"/>
                            <a:ext cx="468199" cy="283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9D2975" w:rsidP="00215C0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5</w:t>
                              </w:r>
                              <w:r w:rsidR="00215C0C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4" name="Text Box 404"/>
                        <wps:cNvSpPr txBox="1"/>
                        <wps:spPr>
                          <a:xfrm>
                            <a:off x="736879" y="763675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215C0C" w:rsidP="00215C0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3" name="Text Box 413"/>
                        <wps:cNvSpPr txBox="1"/>
                        <wps:spPr>
                          <a:xfrm>
                            <a:off x="894304" y="0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215C0C" w:rsidP="00215C0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4" name="Text Box 414"/>
                        <wps:cNvSpPr txBox="1"/>
                        <wps:spPr>
                          <a:xfrm>
                            <a:off x="810567" y="1668026"/>
                            <a:ext cx="636396" cy="2834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9D2975" w:rsidP="00215C0C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44.8</w:t>
                              </w:r>
                              <w:r w:rsidR="00215C0C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6" name="Text Box 416"/>
                        <wps:cNvSpPr txBox="1"/>
                        <wps:spPr>
                          <a:xfrm>
                            <a:off x="1165609" y="358391"/>
                            <a:ext cx="306070" cy="2832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215C0C" w:rsidP="00215C0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5" name="Text Box 415"/>
                        <wps:cNvSpPr txBox="1"/>
                        <wps:spPr>
                          <a:xfrm>
                            <a:off x="1805354" y="1272791"/>
                            <a:ext cx="306673" cy="28378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5C0C" w:rsidRPr="00CF3D91" w:rsidRDefault="00215C0C" w:rsidP="00215C0C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25" name="Group 425"/>
                        <wpg:cNvGrpSpPr/>
                        <wpg:grpSpPr>
                          <a:xfrm rot="18239042">
                            <a:off x="269632" y="155749"/>
                            <a:ext cx="1423563" cy="1822101"/>
                            <a:chOff x="0" y="0"/>
                            <a:chExt cx="1423563" cy="1822101"/>
                          </a:xfrm>
                        </wpg:grpSpPr>
                        <wpg:grpSp>
                          <wpg:cNvPr id="424" name="Group 424"/>
                          <wpg:cNvGrpSpPr/>
                          <wpg:grpSpPr>
                            <a:xfrm>
                              <a:off x="0" y="0"/>
                              <a:ext cx="1423563" cy="1822101"/>
                              <a:chOff x="0" y="0"/>
                              <a:chExt cx="1423563" cy="1822101"/>
                            </a:xfrm>
                          </wpg:grpSpPr>
                          <wps:wsp>
                            <wps:cNvPr id="406" name="Straight Connector 406"/>
                            <wps:cNvCnPr/>
                            <wps:spPr>
                              <a:xfrm flipV="1">
                                <a:off x="0" y="3350"/>
                                <a:ext cx="809221" cy="471272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Oval 408"/>
                            <wps:cNvSpPr/>
                            <wps:spPr>
                              <a:xfrm>
                                <a:off x="237811" y="103833"/>
                                <a:ext cx="1079598" cy="1078917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9" name="Oval 409"/>
                            <wps:cNvSpPr/>
                            <wps:spPr>
                              <a:xfrm>
                                <a:off x="760325" y="622998"/>
                                <a:ext cx="36544" cy="3652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2" name="Straight Connector 412"/>
                            <wps:cNvCnPr/>
                            <wps:spPr>
                              <a:xfrm flipH="1" flipV="1">
                                <a:off x="803868" y="0"/>
                                <a:ext cx="619695" cy="44109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1" name="Straight Connector 411"/>
                            <wps:cNvCnPr/>
                            <wps:spPr>
                              <a:xfrm flipH="1">
                                <a:off x="931147" y="438778"/>
                                <a:ext cx="490274" cy="137721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8" name="Straight Connector 418"/>
                            <wps:cNvCnPr/>
                            <wps:spPr>
                              <a:xfrm>
                                <a:off x="3349" y="465574"/>
                                <a:ext cx="927798" cy="1356527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19" name="Oval 419"/>
                          <wps:cNvSpPr/>
                          <wps:spPr>
                            <a:xfrm>
                              <a:off x="478971" y="160774"/>
                              <a:ext cx="36536" cy="365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0" name="Oval 420"/>
                          <wps:cNvSpPr/>
                          <wps:spPr>
                            <a:xfrm>
                              <a:off x="1081872" y="194268"/>
                              <a:ext cx="36536" cy="365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1" name="Oval 421"/>
                          <wps:cNvSpPr/>
                          <wps:spPr>
                            <a:xfrm>
                              <a:off x="311499" y="924448"/>
                              <a:ext cx="36536" cy="365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2" name="Oval 422"/>
                          <wps:cNvSpPr/>
                          <wps:spPr>
                            <a:xfrm>
                              <a:off x="1269442" y="800519"/>
                              <a:ext cx="36536" cy="3651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26" name="Text Box 426"/>
                        <wps:cNvSpPr txBox="1"/>
                        <wps:spPr>
                          <a:xfrm>
                            <a:off x="643095" y="1376624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9A1" w:rsidRPr="00CF3D91" w:rsidRDefault="001B79A1" w:rsidP="001B79A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7" name="Text Box 427"/>
                        <wps:cNvSpPr txBox="1"/>
                        <wps:spPr>
                          <a:xfrm>
                            <a:off x="66989" y="304800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9A1" w:rsidRPr="00CF3D91" w:rsidRDefault="001B79A1" w:rsidP="001B79A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Text Box 428"/>
                        <wps:cNvSpPr txBox="1"/>
                        <wps:spPr>
                          <a:xfrm>
                            <a:off x="0" y="1333081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9A1" w:rsidRPr="00CF3D91" w:rsidRDefault="001B79A1" w:rsidP="001B79A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9" name="Text Box 429"/>
                        <wps:cNvSpPr txBox="1"/>
                        <wps:spPr>
                          <a:xfrm>
                            <a:off x="13398" y="710084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9A1" w:rsidRPr="00CF3D91" w:rsidRDefault="001B79A1" w:rsidP="001B79A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0" name="Text Box 430"/>
                        <wps:cNvSpPr txBox="1"/>
                        <wps:spPr>
                          <a:xfrm>
                            <a:off x="499068" y="123930"/>
                            <a:ext cx="306654" cy="2837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B79A1" w:rsidRPr="00CF3D91" w:rsidRDefault="001B79A1" w:rsidP="001B79A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Left Brace 431"/>
                        <wps:cNvSpPr/>
                        <wps:spPr>
                          <a:xfrm rot="16200000">
                            <a:off x="978040" y="820616"/>
                            <a:ext cx="127000" cy="1631503"/>
                          </a:xfrm>
                          <a:prstGeom prst="leftBrace">
                            <a:avLst>
                              <a:gd name="adj1" fmla="val 121740"/>
                              <a:gd name="adj2" fmla="val 50000"/>
                            </a:avLst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2" name="Text Box 432"/>
                        <wps:cNvSpPr txBox="1"/>
                        <wps:spPr>
                          <a:xfrm rot="3272195">
                            <a:off x="929473" y="216040"/>
                            <a:ext cx="468199" cy="2835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2975" w:rsidRPr="00CF3D91" w:rsidRDefault="009D2975" w:rsidP="009D2975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9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3" name="Text Box 433"/>
                        <wps:cNvSpPr txBox="1"/>
                        <wps:spPr>
                          <a:xfrm rot="16498629">
                            <a:off x="-87085" y="967991"/>
                            <a:ext cx="522071" cy="2832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2975" w:rsidRPr="00CF3D91" w:rsidRDefault="009D2975" w:rsidP="009D2975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6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5EFE17" id="Group 434" o:spid="_x0000_s1337" style="position:absolute;left:0;text-align:left;margin-left:64.45pt;margin-top:13.35pt;width:166.3pt;height:153.65pt;z-index:251859968" coordsize="21120,19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">
                <v:shape id="Text Box 410" o:spid="_x0000_s1338" type="#_x0000_t202" style="position:absolute;left:2311;top:2110;width:4682;height:2835;rotation:-128720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LwzsAA&#10;AADcAAAADwAAAGRycy9kb3ducmV2LnhtbERPS2vCQBC+C/0Pywi96cZQRFJXEUHpTaoiPU6zkwfN&#10;zqbZbRL/fecgePz43uvt6BrVUxdqzwYW8wQUce5tzaWB6+UwW4EKEdli45kM3CnAdvMyWWNm/cCf&#10;1J9jqSSEQ4YGqhjbTOuQV+QwzH1LLFzhO4dRYFdq2+Eg4a7RaZIstcOapaHClvYV5T/nPyclp9N3&#10;scf+t7hcmb6G4+2e+tSY1+m4ewcVaYxP8cP9YQ28LWS+nJEj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LwzsAAAADcAAAADwAAAAAAAAAAAAAAAACYAgAAZHJzL2Rvd25y&#10;ZXYueG1sUEsFBgAAAAAEAAQA9QAAAIUDAAAAAA==&#10;" filled="f" stroked="f" strokeweight=".5pt">
                  <v:textbox>
                    <w:txbxContent>
                      <w:p w:rsidR="00215C0C" w:rsidRPr="00CF3D91" w:rsidRDefault="009D2975" w:rsidP="00215C0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5</w:t>
                        </w:r>
                        <w:r w:rsidR="00215C0C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404" o:spid="_x0000_s1339" type="#_x0000_t202" style="position:absolute;left:7368;top:7636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GvhMYA&#10;AADcAAAADwAAAGRycy9kb3ducmV2LnhtbESPQWvCQBSE7wX/w/IK3uqmY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GvhMYAAADcAAAADwAAAAAAAAAAAAAAAACYAgAAZHJz&#10;L2Rvd25yZXYueG1sUEsFBgAAAAAEAAQA9QAAAIsDAAAAAA==&#10;" filled="f" stroked="f" strokeweight=".5pt">
                  <v:textbox>
                    <w:txbxContent>
                      <w:p w:rsidR="00215C0C" w:rsidRPr="00CF3D91" w:rsidRDefault="00215C0C" w:rsidP="00215C0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13" o:spid="_x0000_s1340" type="#_x0000_t202" style="position:absolute;left:8943;width:3066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hL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Gg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GhLcYAAADcAAAADwAAAAAAAAAAAAAAAACYAgAAZHJz&#10;L2Rvd25yZXYueG1sUEsFBgAAAAAEAAQA9QAAAIsDAAAAAA==&#10;" filled="f" stroked="f" strokeweight=".5pt">
                  <v:textbox>
                    <w:txbxContent>
                      <w:p w:rsidR="00215C0C" w:rsidRPr="00CF3D91" w:rsidRDefault="00215C0C" w:rsidP="00215C0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14" o:spid="_x0000_s1341" type="#_x0000_t202" style="position:absolute;left:8105;top:16680;width:6364;height:2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g5Wc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cAy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g5WcYAAADcAAAADwAAAAAAAAAAAAAAAACYAgAAZHJz&#10;L2Rvd25yZXYueG1sUEsFBgAAAAAEAAQA9QAAAIsDAAAAAA==&#10;" filled="f" stroked="f" strokeweight=".5pt">
                  <v:textbox>
                    <w:txbxContent>
                      <w:p w:rsidR="00215C0C" w:rsidRPr="00CF3D91" w:rsidRDefault="009D2975" w:rsidP="00215C0C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44.8</w:t>
                        </w:r>
                        <w:r w:rsidR="00215C0C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416" o:spid="_x0000_s1342" type="#_x0000_t202" style="position:absolute;left:11656;top:3583;width:3060;height:2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YCtcUA&#10;AADcAAAADwAAAGRycy9kb3ducmV2LnhtbESPQYvCMBSE78L+h/AEb5oqu1KqUaQgLqIHXS97ezbP&#10;tti8dJuodX+9EQSPw8x8w0znranElRpXWlYwHEQgiDOrS84VHH6W/RiE88gaK8uk4E4O5rOPzhQT&#10;bW+8o+ve5yJA2CWooPC+TqR0WUEG3cDWxME72cagD7LJpW7wFuCmkqMoGkuDJYeFAmtKC8rO+4tR&#10;sE6XW9wdRyb+r9LV5rSo/w6/X0r1uu1iAsJT69/hV/tbK/gcju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hgK1xQAAANwAAAAPAAAAAAAAAAAAAAAAAJgCAABkcnMv&#10;ZG93bnJldi54bWxQSwUGAAAAAAQABAD1AAAAigMAAAAA&#10;" filled="f" stroked="f" strokeweight=".5pt">
                  <v:textbox>
                    <w:txbxContent>
                      <w:p w:rsidR="00215C0C" w:rsidRPr="00CF3D91" w:rsidRDefault="00215C0C" w:rsidP="00215C0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415" o:spid="_x0000_s1343" type="#_x0000_t202" style="position:absolute;left:18053;top:12727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cws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UnMLHAAAA3AAAAA8AAAAAAAAAAAAAAAAAmAIAAGRy&#10;cy9kb3ducmV2LnhtbFBLBQYAAAAABAAEAPUAAACMAwAAAAA=&#10;" filled="f" stroked="f" strokeweight=".5pt">
                  <v:textbox>
                    <w:txbxContent>
                      <w:p w:rsidR="00215C0C" w:rsidRPr="00CF3D91" w:rsidRDefault="00215C0C" w:rsidP="00215C0C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group id="Group 425" o:spid="_x0000_s1344" style="position:absolute;left:2696;top:1557;width:14235;height:18221;rotation:-3671062fd" coordsize="14235,18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o6BScQAAADcAAAA&#10;DwAAAAAAAAAAAAAAAACqAgAAZHJzL2Rvd25yZXYueG1sUEsFBgAAAAAEAAQA+gAAAJsDAAAAAA==&#10;">
                  <v:group id="Group 424" o:spid="_x0000_s1345" style="position:absolute;width:14235;height:18221" coordsize="14235,18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    <v:line id="Straight Connector 406" o:spid="_x0000_s1346" style="position:absolute;flip:y;visibility:visible;mso-wrap-style:square" from="0,33" to="8092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vSZ8QAAADcAAAADwAAAGRycy9kb3ducmV2LnhtbESP0WoCMRRE3wv9h3ALvtWkYpd2NUor&#10;CKUvovUDLpvbzeLmZptEXffrG0HwcZiZM8x82btWnCjExrOGl7ECQVx503CtYf+zfn4DEROywdYz&#10;abhQhOXi8WGOpfFn3tJpl2qRIRxL1GBT6kopY2XJYRz7jjh7vz44TFmGWpqA5wx3rZwoVUiHDecF&#10;ix2tLFWH3dFpaIe0H94/V3ZQf9OL2WwKH16/tR499R8zEIn6dA/f2l9Gw1QVcD2Tj4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G9JnxAAAANwAAAAPAAAAAAAAAAAA&#10;AAAAAKECAABkcnMvZG93bnJldi54bWxQSwUGAAAAAAQABAD5AAAAkgMAAAAA&#10;" strokecolor="black [3213]"/>
                    <v:oval id="Oval 408" o:spid="_x0000_s1347" style="position:absolute;left:2378;top:1038;width:10796;height:107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DlN8EA&#10;AADcAAAADwAAAGRycy9kb3ducmV2LnhtbERPy2oCMRTdC/2HcAvdadIyDGVqFOkDdSFMbRcuL5M7&#10;D5zcDJPUiX9vFkKXh/NerqPtxYVG3znW8LxQIIgrZzpuNPz+fM1fQfiAbLB3TBqu5GG9epgtsTBu&#10;4m+6HEMjUgj7AjW0IQyFlL5qyaJfuIE4cbUbLYYEx0aaEacUbnv5olQuLXacGloc6L2l6nz8sxoO&#10;p3yfBYx1LFmd1Xb7+VGXSuunx7h5AxEohn/x3b0zGjKV1qYz6Qj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g5TfBAAAA3AAAAA8AAAAAAAAAAAAAAAAAmAIAAGRycy9kb3du&#10;cmV2LnhtbFBLBQYAAAAABAAEAPUAAACGAwAAAAA=&#10;" filled="f" strokecolor="black [3213]"/>
                    <v:oval id="Oval 409" o:spid="_x0000_s1348" style="position:absolute;left:7603;top:6229;width:365;height: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uulMIA&#10;AADcAAAADwAAAGRycy9kb3ducmV2LnhtbESP0YrCMBRE3xf8h3AF39ZEEVmrUUQRxIeF7e4HXJpr&#10;U21uShNt/XuzIPg4zMwZZrXpXS3u1IbKs4bJWIEgLrypuNTw93v4/AIRIrLB2jNpeFCAzXrwscLM&#10;+I5/6J7HUiQIhww12BibTMpQWHIYxr4hTt7Ztw5jkm0pTYtdgrtaTpWaS4cVpwWLDe0sFdf85jTM&#10;Y26r6+X7sVC7fXeaHM7yEqTWo2G/XYKI1Md3+NU+Gg0ztYD/M+k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W66UwgAAANwAAAAPAAAAAAAAAAAAAAAAAJgCAABkcnMvZG93&#10;bnJldi54bWxQSwUGAAAAAAQABAD1AAAAhwMAAAAA&#10;" fillcolor="black [3213]" stroked="f" strokeweight="2pt"/>
                    <v:line id="Straight Connector 412" o:spid="_x0000_s1349" style="position:absolute;flip:x y;visibility:visible;mso-wrap-style:square" from="8038,0" to="14235,4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3ypcQAAADcAAAADwAAAGRycy9kb3ducmV2LnhtbESPQWvCQBSE7wX/w/KE3urGUEsaXcUG&#10;WgSLoNb7I/uapGbfhuzWrP/eLRQ8DjPzDbNYBdOKC/WusaxgOklAEJdWN1wp+Dq+P2UgnEfW2Fom&#10;BVdysFqOHhaYazvwni4HX4kIYZejgtr7LpfSlTUZdBPbEUfv2/YGfZR9JXWPQ4SbVqZJ8iINNhwX&#10;auyoqKk8H36Ngs02vGZc7H4+8TTYdjd7S/RHUOpxHNZzEJ6Cv4f/2xut4Hmawt+ZeAT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fKlxAAAANwAAAAPAAAAAAAAAAAA&#10;AAAAAKECAABkcnMvZG93bnJldi54bWxQSwUGAAAAAAQABAD5AAAAkgMAAAAA&#10;" strokecolor="black [3213]"/>
                    <v:line id="Straight Connector 411" o:spid="_x0000_s1350" style="position:absolute;flip:x;visibility:visible;mso-wrap-style:square" from="9311,4387" to="14214,18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vczsQAAADcAAAADwAAAGRycy9kb3ducmV2LnhtbESP3WoCMRSE7wXfIRyhd5rdYkW3RmmF&#10;QumN+PMAh83pZnFzsiaprvv0jSB4OczMN8xy3dlGXMiH2rGCfJKBIC6drrlScDx8jecgQkTW2Dgm&#10;BTcKsF4NB0sstLvyji77WIkE4VCgAhNjW0gZSkMWw8S1xMn7dd5iTNJXUnu8Jrht5GuWzaTFmtOC&#10;wZY2hsrT/s8qaPp47BefG9Nn5+lNb7cz599+lHoZdR/vICJ18Rl+tL+1gmmew/1MO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K9zOxAAAANwAAAAPAAAAAAAAAAAA&#10;AAAAAKECAABkcnMvZG93bnJldi54bWxQSwUGAAAAAAQABAD5AAAAkgMAAAAA&#10;" strokecolor="black [3213]"/>
                    <v:line id="Straight Connector 418" o:spid="_x0000_s1351" style="position:absolute;visibility:visible;mso-wrap-style:square" from="33,4655" to="9311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E1J8MAAADcAAAADwAAAGRycy9kb3ducmV2LnhtbERPz2vCMBS+D/wfwhO8zbSyWemMUgRh&#10;utPUseujeWurzUtJYq3765fDwOPH93u5HkwrenK+sawgnSYgiEurG64UnI7b5wUIH5A1tpZJwZ08&#10;rFejpyXm2t74k/pDqEQMYZ+jgjqELpfSlzUZ9FPbEUfuxzqDIUJXSe3wFsNNK2dJMpcGG44NNXa0&#10;qam8HK5GwaLcn12RFbv09avLfvvZx3z7nSk1GQ/FG4hAQ3iI/93vWsFLG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hNSfDAAAA3AAAAA8AAAAAAAAAAAAA&#10;AAAAoQIAAGRycy9kb3ducmV2LnhtbFBLBQYAAAAABAAEAPkAAACRAwAAAAA=&#10;" strokecolor="black [3213]"/>
                  </v:group>
                  <v:oval id="Oval 419" o:spid="_x0000_s1352" style="position:absolute;left:4789;top:1607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I4ScQA&#10;AADcAAAADwAAAGRycy9kb3ducmV2LnhtbESPwWrDMBBE74X+g9hCbo3sEELjRDHBwVByKNTtByzW&#10;xnJirYyl2s7fR4VCj8PMvGH2+Ww7MdLgW8cK0mUCgrh2uuVGwfdX+foGwgdkjZ1jUnAnD/nh+WmP&#10;mXYTf9JYhUZECPsMFZgQ+kxKXxuy6JeuJ47exQ0WQ5RDI/WAU4TbTq6SZCMtthwXDPZUGKpv1Y9V&#10;sAmVaW/Xj/s2KU7TOS0v8uqlUouX+bgDEWgO/+G/9rtWsE638HsmHgF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COEnEAAAA3AAAAA8AAAAAAAAAAAAAAAAAmAIAAGRycy9k&#10;b3ducmV2LnhtbFBLBQYAAAAABAAEAPUAAACJAwAAAAA=&#10;" fillcolor="black [3213]" stroked="f" strokeweight="2pt"/>
                  <v:oval id="Oval 420" o:spid="_x0000_s1353" style="position:absolute;left:10818;top:1942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Rbab4A&#10;AADcAAAADwAAAGRycy9kb3ducmV2LnhtbERPy6rCMBDdX/AfwgjurqkiotUoogjiQrD6AUMzNtVm&#10;Uppo69+bheDycN7LdWcr8aLGl44VjIYJCOLc6ZILBdfL/n8GwgdkjZVjUvAmD+tV72+JqXYtn+mV&#10;hULEEPYpKjAh1KmUPjdk0Q9dTRy5m2sshgibQuoG2xhuKzlOkqm0WHJsMFjT1lD+yJ5WwTRkpnzc&#10;T+95st21x9H+Ju9eKjXod5sFiEBd+Im/7oNWMBnH+fFMP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UW2m+AAAA3AAAAA8AAAAAAAAAAAAAAAAAmAIAAGRycy9kb3ducmV2&#10;LnhtbFBLBQYAAAAABAAEAPUAAACDAwAAAAA=&#10;" fillcolor="black [3213]" stroked="f" strokeweight="2pt"/>
                  <v:oval id="Oval 421" o:spid="_x0000_s1354" style="position:absolute;left:3114;top:9244;width:366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j+8sQA&#10;AADcAAAADwAAAGRycy9kb3ducmV2LnhtbESPwWrDMBBE74X8g9hCbo3sEELjRDYlwVByKNTtByzW&#10;xnJirYyl2s7fR4VCj8PMvGEOxWw7MdLgW8cK0lUCgrh2uuVGwfdX+fIKwgdkjZ1jUnAnD0W+eDpg&#10;pt3EnzRWoRERwj5DBSaEPpPS14Ys+pXriaN3cYPFEOXQSD3gFOG2k+sk2UqLLccFgz0dDdW36scq&#10;2IbKtLfrx32XHE/TOS0v8uqlUsvn+W0PItAc/sN/7XetYLNO4fdMPAIy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Y/vLEAAAA3AAAAA8AAAAAAAAAAAAAAAAAmAIAAGRycy9k&#10;b3ducmV2LnhtbFBLBQYAAAAABAAEAPUAAACJAwAAAAA=&#10;" fillcolor="black [3213]" stroked="f" strokeweight="2pt"/>
                  <v:oval id="Oval 422" o:spid="_x0000_s1355" style="position:absolute;left:12694;top:8005;width:365;height:3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ghcQA&#10;AADcAAAADwAAAGRycy9kb3ducmV2LnhtbESPwWrDMBBE74X8g9hCbo0cE0LjWDYlIVByKNTtByzW&#10;2nJirYylxs7fR4VCj8PMvGHycra9uNHoO8cK1qsEBHHtdMetgu+v08srCB+QNfaOScGdPJTF4inH&#10;TLuJP+lWhVZECPsMFZgQhkxKXxuy6FduII5e40aLIcqxlXrEKcJtL9Mk2UqLHccFgwMdDNXX6scq&#10;2IbKdNfLx32XHI7TeX1q5MVLpZbP89seRKA5/If/2u9awSZN4fdMPAKy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KYIXEAAAA3AAAAA8AAAAAAAAAAAAAAAAAmAIAAGRycy9k&#10;b3ducmV2LnhtbFBLBQYAAAAABAAEAPUAAACJAwAAAAA=&#10;" fillcolor="black [3213]" stroked="f" strokeweight="2pt"/>
                </v:group>
                <v:shape id="Text Box 426" o:spid="_x0000_s1356" type="#_x0000_t202" style="position:absolute;left:6430;top:13766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rIC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/qyAjHAAAA3AAAAA8AAAAAAAAAAAAAAAAAmAIAAGRy&#10;cy9kb3ducmV2LnhtbFBLBQYAAAAABAAEAPUAAACMAwAAAAA=&#10;" filled="f" stroked="f" strokeweight=".5pt">
                  <v:textbox>
                    <w:txbxContent>
                      <w:p w:rsidR="001B79A1" w:rsidRPr="00CF3D91" w:rsidRDefault="001B79A1" w:rsidP="001B79A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427" o:spid="_x0000_s1357" type="#_x0000_t202" style="position:absolute;left:669;top:3048;width:3067;height:28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tk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CmbZPHAAAA3AAAAA8AAAAAAAAAAAAAAAAAmAIAAGRy&#10;cy9kb3ducmV2LnhtbFBLBQYAAAAABAAEAPUAAACMAwAAAAA=&#10;" filled="f" stroked="f" strokeweight=".5pt">
                  <v:textbox>
                    <w:txbxContent>
                      <w:p w:rsidR="001B79A1" w:rsidRPr="00CF3D91" w:rsidRDefault="001B79A1" w:rsidP="001B79A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428" o:spid="_x0000_s1358" type="#_x0000_t202" style="position:absolute;top:13330;width:3066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n54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n54cMAAADcAAAADwAAAAAAAAAAAAAAAACYAgAAZHJzL2Rv&#10;d25yZXYueG1sUEsFBgAAAAAEAAQA9QAAAIgDAAAAAA==&#10;" filled="f" stroked="f" strokeweight=".5pt">
                  <v:textbox>
                    <w:txbxContent>
                      <w:p w:rsidR="001B79A1" w:rsidRPr="00CF3D91" w:rsidRDefault="001B79A1" w:rsidP="001B79A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429" o:spid="_x0000_s1359" type="#_x0000_t202" style="position:absolute;left:133;top:7100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ce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1XHrHAAAA3AAAAA8AAAAAAAAAAAAAAAAAmAIAAGRy&#10;cy9kb3ducmV2LnhtbFBLBQYAAAAABAAEAPUAAACMAwAAAAA=&#10;" filled="f" stroked="f" strokeweight=".5pt">
                  <v:textbox>
                    <w:txbxContent>
                      <w:p w:rsidR="001B79A1" w:rsidRPr="00CF3D91" w:rsidRDefault="001B79A1" w:rsidP="001B79A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430" o:spid="_x0000_s1360" type="#_x0000_t202" style="position:absolute;left:4990;top:1239;width:3067;height:28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ZjO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chP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lmM6wgAAANwAAAAPAAAAAAAAAAAAAAAAAJgCAABkcnMvZG93&#10;bnJldi54bWxQSwUGAAAAAAQABAD1AAAAhwMAAAAA&#10;" filled="f" stroked="f" strokeweight=".5pt">
                  <v:textbox>
                    <w:txbxContent>
                      <w:p w:rsidR="001B79A1" w:rsidRPr="00CF3D91" w:rsidRDefault="001B79A1" w:rsidP="001B79A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431" o:spid="_x0000_s1361" type="#_x0000_t87" style="position:absolute;left:9780;top:8205;width:1270;height:16315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kdr8cA&#10;AADcAAAADwAAAGRycy9kb3ducmV2LnhtbESPT2vCQBTE70K/w/IK3nTjH8SmrmIFoQc91KY2vT2y&#10;r0kw+zbsbmP67bsFweMwM79hVpveNKIj52vLCibjBARxYXXNpYLsfT9agvABWWNjmRT8kofN+mGw&#10;wlTbK79RdwqliBD2KSqoQmhTKX1RkUE/ti1x9L6tMxiidKXUDq8Rbho5TZKFNFhzXKiwpV1FxeX0&#10;YxScz8ccPw7usjgu99unr89EvuSZUsPHfvsMIlAf7uFb+1UrmM8m8H8mHgG5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X5Ha/HAAAA3AAAAA8AAAAAAAAAAAAAAAAAmAIAAGRy&#10;cy9kb3ducmV2LnhtbFBLBQYAAAAABAAEAPUAAACMAwAAAAA=&#10;" adj="2047" strokecolor="black [3213]" strokeweight=".5pt"/>
                <v:shape id="Text Box 432" o:spid="_x0000_s1362" type="#_x0000_t202" style="position:absolute;left:9295;top:2159;width:4682;height:2835;rotation:357411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EkTsIA&#10;AADcAAAADwAAAGRycy9kb3ducmV2LnhtbESPT4vCMBTE78J+h/AWvGm6VWTpGkWEouDJP8teH82z&#10;LTYvocnW6qc3guBxmJnfMPNlbxrRUetrywq+xgkI4sLqmksFp2M++gbhA7LGxjIpuJGH5eJjMMdM&#10;2yvvqTuEUkQI+wwVVCG4TEpfVGTQj60jjt7ZtgZDlG0pdYvXCDeNTJNkJg3WHBcqdLSuqLgc/o2C&#10;Fd3dWt7/dr82zzfU7c3MYarU8LNf/YAI1Id3+NXeagXTSQrPM/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cSROwgAAANwAAAAPAAAAAAAAAAAAAAAAAJgCAABkcnMvZG93&#10;bnJldi54bWxQSwUGAAAAAAQABAD1AAAAhwMAAAAA&#10;" filled="f" stroked="f" strokeweight=".5pt">
                  <v:textbox>
                    <w:txbxContent>
                      <w:p w:rsidR="009D2975" w:rsidRPr="00CF3D91" w:rsidRDefault="009D2975" w:rsidP="009D2975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9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  <v:shape id="Text Box 433" o:spid="_x0000_s1363" type="#_x0000_t202" style="position:absolute;left:-872;top:9680;width:5221;height:2832;rotation:-557205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ARM8QA&#10;AADcAAAADwAAAGRycy9kb3ducmV2LnhtbESPQWvCQBSE74X+h+UVequbJioldQ2pYM1J0BZ6fWRf&#10;k2D2bdhdTfrvu4LgcZiZb5hVMZleXMj5zrKC11kCgri2uuNGwffX9uUNhA/IGnvLpOCPPBTrx4cV&#10;5tqOfKDLMTQiQtjnqKANYcil9HVLBv3MDsTR+7XOYIjSNVI7HCPc9DJNkqU02HFcaHGgTUv16Xg2&#10;Cva4+KjO+93ndGh+ThzcmNZpqdTz01S+gwg0hXv41q60gnmWwfV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gETPEAAAA3AAAAA8AAAAAAAAAAAAAAAAAmAIAAGRycy9k&#10;b3ducmV2LnhtbFBLBQYAAAAABAAEAPUAAACJAwAAAAA=&#10;" filled="f" stroked="f" strokeweight=".5pt">
                  <v:textbox>
                    <w:txbxContent>
                      <w:p w:rsidR="009D2975" w:rsidRPr="00CF3D91" w:rsidRDefault="009D2975" w:rsidP="009D2975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6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Find the perimeter of </w:t>
      </w:r>
      <w:r w:rsidRPr="009D2975">
        <w:rPr>
          <w:rFonts w:ascii="Times New Roman" w:hAnsi="Times New Roman" w:cs="Times New Roman"/>
          <w:i/>
        </w:rPr>
        <w:t>BDFH</w:t>
      </w:r>
      <w:r>
        <w:rPr>
          <w:rFonts w:ascii="Times New Roman" w:hAnsi="Times New Roman" w:cs="Times New Roman"/>
          <w:i/>
        </w:rPr>
        <w:t>.</w:t>
      </w:r>
      <w:r>
        <w:rPr>
          <w:rFonts w:ascii="Times New Roman" w:hAnsi="Times New Roman" w:cs="Times New Roman"/>
        </w:rPr>
        <w:t xml:space="preserve">  </w:t>
      </w:r>
    </w:p>
    <w:p w:rsidR="009D2975" w:rsidRPr="009D2975" w:rsidRDefault="009D2975" w:rsidP="009D2975">
      <w:pPr>
        <w:rPr>
          <w:rFonts w:ascii="Times New Roman" w:hAnsi="Times New Roman" w:cs="Times New Roman"/>
        </w:rPr>
      </w:pPr>
    </w:p>
    <w:p w:rsidR="004425CA" w:rsidRPr="009D2975" w:rsidRDefault="000522BE" w:rsidP="00C60255">
      <w:pPr>
        <w:ind w:left="6480" w:hanging="450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39D21B17" wp14:editId="4C661C3E">
                <wp:simplePos x="0" y="0"/>
                <wp:positionH relativeFrom="column">
                  <wp:posOffset>3626708</wp:posOffset>
                </wp:positionH>
                <wp:positionV relativeFrom="paragraph">
                  <wp:posOffset>8907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A7C667" id="5-Point Star 435" o:spid="_x0000_s1026" style="position:absolute;margin-left:285.55pt;margin-top:.7pt;width:9.1pt;height:8.7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9D2975">
        <w:rPr>
          <w:rFonts w:ascii="Times New Roman" w:hAnsi="Times New Roman" w:cs="Times New Roman"/>
        </w:rPr>
        <w:t xml:space="preserve">13.  </w:t>
      </w:r>
      <w:r w:rsidR="00C60255">
        <w:rPr>
          <w:rFonts w:ascii="Times New Roman" w:hAnsi="Times New Roman" w:cs="Times New Roman"/>
        </w:rPr>
        <w:tab/>
      </w:r>
      <w:r w:rsidR="00F32125">
        <w:rPr>
          <w:rFonts w:ascii="Times New Roman" w:hAnsi="Times New Roman" w:cs="Times New Roman"/>
        </w:rPr>
        <w:t>Referring to the previous problem, i</w:t>
      </w:r>
      <w:r w:rsidR="009D2975" w:rsidRPr="009D2975">
        <w:rPr>
          <w:rFonts w:ascii="Times New Roman" w:hAnsi="Times New Roman" w:cs="Times New Roman"/>
        </w:rPr>
        <w:t xml:space="preserve">f </w:t>
      </w:r>
      <w:r w:rsidR="009D2975">
        <w:rPr>
          <w:rFonts w:ascii="Times New Roman" w:hAnsi="Times New Roman" w:cs="Times New Roman"/>
        </w:rPr>
        <w:t xml:space="preserve">the </w:t>
      </w:r>
      <w:r w:rsidR="00C60255">
        <w:rPr>
          <w:rFonts w:ascii="Times New Roman" w:hAnsi="Times New Roman" w:cs="Times New Roman"/>
        </w:rPr>
        <w:t>radius</w:t>
      </w:r>
      <w:r w:rsidR="00C60255">
        <w:rPr>
          <w:rFonts w:ascii="Times New Roman" w:hAnsi="Times New Roman" w:cs="Times New Roman"/>
        </w:rPr>
        <w:t xml:space="preserve"> </w:t>
      </w:r>
      <w:r w:rsidR="009D2975">
        <w:rPr>
          <w:rFonts w:ascii="Times New Roman" w:hAnsi="Times New Roman" w:cs="Times New Roman"/>
        </w:rPr>
        <w:t xml:space="preserve">of circle </w:t>
      </w:r>
      <w:r w:rsidR="009D2975" w:rsidRPr="00C60255">
        <w:rPr>
          <w:rFonts w:ascii="Times New Roman" w:hAnsi="Times New Roman" w:cs="Times New Roman"/>
          <w:i/>
        </w:rPr>
        <w:t>A</w:t>
      </w:r>
      <w:r w:rsidR="009D2975">
        <w:rPr>
          <w:rFonts w:ascii="Times New Roman" w:hAnsi="Times New Roman" w:cs="Times New Roman"/>
        </w:rPr>
        <w:t xml:space="preserve"> measures 12cm, find the </w:t>
      </w:r>
      <w:r w:rsidR="00C60255">
        <w:rPr>
          <w:rFonts w:ascii="Times New Roman" w:hAnsi="Times New Roman" w:cs="Times New Roman"/>
        </w:rPr>
        <w:t xml:space="preserve">area of quadrilateral </w:t>
      </w:r>
      <w:r w:rsidR="00C60255" w:rsidRPr="00C60255">
        <w:rPr>
          <w:rFonts w:ascii="Times New Roman" w:hAnsi="Times New Roman" w:cs="Times New Roman"/>
          <w:i/>
        </w:rPr>
        <w:t>BDFH</w:t>
      </w:r>
      <w:r w:rsidR="00C60255">
        <w:rPr>
          <w:rFonts w:ascii="Times New Roman" w:hAnsi="Times New Roman" w:cs="Times New Roman"/>
        </w:rPr>
        <w:t>.</w:t>
      </w: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D713F"/>
    <w:multiLevelType w:val="hybridMultilevel"/>
    <w:tmpl w:val="B6B4B1AE"/>
    <w:lvl w:ilvl="0" w:tplc="DA405BE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41E55"/>
    <w:multiLevelType w:val="hybridMultilevel"/>
    <w:tmpl w:val="C5586E66"/>
    <w:lvl w:ilvl="0" w:tplc="AA4480E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C961BB"/>
    <w:multiLevelType w:val="hybridMultilevel"/>
    <w:tmpl w:val="0640181A"/>
    <w:lvl w:ilvl="0" w:tplc="BD9E08A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7D8C2968"/>
    <w:multiLevelType w:val="hybridMultilevel"/>
    <w:tmpl w:val="536A9ED2"/>
    <w:lvl w:ilvl="0" w:tplc="CF66341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7"/>
  </w:num>
  <w:num w:numId="6">
    <w:abstractNumId w:val="2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35261"/>
    <w:rsid w:val="000522BE"/>
    <w:rsid w:val="00063004"/>
    <w:rsid w:val="00066A82"/>
    <w:rsid w:val="00073601"/>
    <w:rsid w:val="00111793"/>
    <w:rsid w:val="00120D07"/>
    <w:rsid w:val="0018394A"/>
    <w:rsid w:val="00184E69"/>
    <w:rsid w:val="001B79A1"/>
    <w:rsid w:val="001C6361"/>
    <w:rsid w:val="001D6167"/>
    <w:rsid w:val="001D770D"/>
    <w:rsid w:val="00200FB7"/>
    <w:rsid w:val="00201FDF"/>
    <w:rsid w:val="00215C0C"/>
    <w:rsid w:val="002607A2"/>
    <w:rsid w:val="00283F08"/>
    <w:rsid w:val="002B4D69"/>
    <w:rsid w:val="002E558D"/>
    <w:rsid w:val="002F310D"/>
    <w:rsid w:val="003541FE"/>
    <w:rsid w:val="00386E7F"/>
    <w:rsid w:val="003A4C84"/>
    <w:rsid w:val="003E67B9"/>
    <w:rsid w:val="00401E2E"/>
    <w:rsid w:val="004303DF"/>
    <w:rsid w:val="004425CA"/>
    <w:rsid w:val="00445829"/>
    <w:rsid w:val="004804AD"/>
    <w:rsid w:val="00497CED"/>
    <w:rsid w:val="004D7812"/>
    <w:rsid w:val="00513923"/>
    <w:rsid w:val="00514820"/>
    <w:rsid w:val="005159F3"/>
    <w:rsid w:val="0054321A"/>
    <w:rsid w:val="00544D33"/>
    <w:rsid w:val="00565C54"/>
    <w:rsid w:val="00571FE9"/>
    <w:rsid w:val="00580B1D"/>
    <w:rsid w:val="00602960"/>
    <w:rsid w:val="0060313C"/>
    <w:rsid w:val="00640ECE"/>
    <w:rsid w:val="00664AD3"/>
    <w:rsid w:val="006B3D58"/>
    <w:rsid w:val="006D6873"/>
    <w:rsid w:val="006E3502"/>
    <w:rsid w:val="007111A4"/>
    <w:rsid w:val="007A23EB"/>
    <w:rsid w:val="007E0DA5"/>
    <w:rsid w:val="007F5089"/>
    <w:rsid w:val="00884A27"/>
    <w:rsid w:val="008964CB"/>
    <w:rsid w:val="008D0658"/>
    <w:rsid w:val="008D63DE"/>
    <w:rsid w:val="008E2026"/>
    <w:rsid w:val="008F1F18"/>
    <w:rsid w:val="009009F9"/>
    <w:rsid w:val="00923259"/>
    <w:rsid w:val="00930A48"/>
    <w:rsid w:val="0093301B"/>
    <w:rsid w:val="00935BDF"/>
    <w:rsid w:val="00943C81"/>
    <w:rsid w:val="009516F7"/>
    <w:rsid w:val="009861BB"/>
    <w:rsid w:val="009D2975"/>
    <w:rsid w:val="009E1EB2"/>
    <w:rsid w:val="00A06395"/>
    <w:rsid w:val="00A10BFC"/>
    <w:rsid w:val="00A44069"/>
    <w:rsid w:val="00A5256F"/>
    <w:rsid w:val="00A714DE"/>
    <w:rsid w:val="00A8102A"/>
    <w:rsid w:val="00AA40B4"/>
    <w:rsid w:val="00AA5F9C"/>
    <w:rsid w:val="00AE2773"/>
    <w:rsid w:val="00B06AE2"/>
    <w:rsid w:val="00B16A15"/>
    <w:rsid w:val="00B304AB"/>
    <w:rsid w:val="00B45EA4"/>
    <w:rsid w:val="00B72FBA"/>
    <w:rsid w:val="00BD1727"/>
    <w:rsid w:val="00C00923"/>
    <w:rsid w:val="00C1565C"/>
    <w:rsid w:val="00C33202"/>
    <w:rsid w:val="00C362FB"/>
    <w:rsid w:val="00C4700B"/>
    <w:rsid w:val="00C53230"/>
    <w:rsid w:val="00C60255"/>
    <w:rsid w:val="00CE57E2"/>
    <w:rsid w:val="00CF3D91"/>
    <w:rsid w:val="00D00199"/>
    <w:rsid w:val="00D06F1D"/>
    <w:rsid w:val="00D16339"/>
    <w:rsid w:val="00D413E8"/>
    <w:rsid w:val="00D420C6"/>
    <w:rsid w:val="00D4225F"/>
    <w:rsid w:val="00D70E78"/>
    <w:rsid w:val="00D832B8"/>
    <w:rsid w:val="00D83EB1"/>
    <w:rsid w:val="00D97817"/>
    <w:rsid w:val="00E23633"/>
    <w:rsid w:val="00E60C04"/>
    <w:rsid w:val="00E6377E"/>
    <w:rsid w:val="00E64EEC"/>
    <w:rsid w:val="00E6633F"/>
    <w:rsid w:val="00E92A95"/>
    <w:rsid w:val="00EC7D06"/>
    <w:rsid w:val="00F21321"/>
    <w:rsid w:val="00F32125"/>
    <w:rsid w:val="00FC6DA2"/>
    <w:rsid w:val="00FE1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7</TotalTime>
  <Pages>2</Pages>
  <Words>122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24</cp:revision>
  <cp:lastPrinted>2016-02-02T04:24:00Z</cp:lastPrinted>
  <dcterms:created xsi:type="dcterms:W3CDTF">2016-01-30T15:04:00Z</dcterms:created>
  <dcterms:modified xsi:type="dcterms:W3CDTF">2016-02-02T04:36:00Z</dcterms:modified>
</cp:coreProperties>
</file>